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999139" w14:textId="77777777" w:rsidR="003D61BD" w:rsidRPr="00125896" w:rsidRDefault="003D61BD" w:rsidP="004F701C">
      <w:pPr>
        <w:pStyle w:val="af6"/>
      </w:pPr>
      <w:bookmarkStart w:id="0" w:name="_Toc76409953"/>
      <w:bookmarkStart w:id="1" w:name="_Toc67943115"/>
      <w:r w:rsidRPr="00125896">
        <w:t>Рабочая тетрадь № 3</w:t>
      </w:r>
      <w:bookmarkEnd w:id="0"/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76B60" w:rsidRPr="00125896" w14:paraId="21923B88" w14:textId="77777777" w:rsidTr="00576B60">
        <w:tc>
          <w:tcPr>
            <w:tcW w:w="9571" w:type="dxa"/>
          </w:tcPr>
          <w:bookmarkEnd w:id="1"/>
          <w:p w14:paraId="1164F394" w14:textId="77777777"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чисел в ЭВМ обычно используют битовые наборы – последовательности нулей и единиц фиксированной длины. Позиция в битовом наборе называется </w:t>
            </w:r>
            <w:r w:rsidRPr="00125896">
              <w:rPr>
                <w:i/>
              </w:rPr>
              <w:t>разрядом</w:t>
            </w:r>
            <w:r w:rsidRPr="00125896">
              <w:t xml:space="preserve">. </w:t>
            </w:r>
          </w:p>
          <w:p w14:paraId="68E12D42" w14:textId="77777777"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14:paraId="0202A23B" w14:textId="77777777"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411"/>
        <w:gridCol w:w="21"/>
        <w:gridCol w:w="10"/>
        <w:gridCol w:w="143"/>
        <w:gridCol w:w="267"/>
        <w:gridCol w:w="71"/>
        <w:gridCol w:w="8492"/>
        <w:gridCol w:w="439"/>
      </w:tblGrid>
      <w:tr w:rsidR="00576B60" w:rsidRPr="00125896" w14:paraId="0A2F790B" w14:textId="77777777" w:rsidTr="00576B60">
        <w:tc>
          <w:tcPr>
            <w:tcW w:w="5000" w:type="pct"/>
            <w:gridSpan w:val="8"/>
            <w:shd w:val="clear" w:color="auto" w:fill="E2EFD9" w:themeFill="accent6" w:themeFillTint="33"/>
          </w:tcPr>
          <w:p w14:paraId="3A16726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605EDAC6" w14:textId="77777777" w:rsidTr="00576B60">
        <w:tc>
          <w:tcPr>
            <w:tcW w:w="5000" w:type="pct"/>
            <w:gridSpan w:val="8"/>
          </w:tcPr>
          <w:p w14:paraId="5A435823" w14:textId="77777777"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целых чисел </w:t>
            </w:r>
            <w:r w:rsidR="0083708F" w:rsidRPr="00125896">
              <w:t xml:space="preserve">без знака </w:t>
            </w:r>
            <w:r w:rsidRPr="00125896">
              <w:t xml:space="preserve">удобен битовый набор, соответствующий записи в двоичной системе счисления. </w:t>
            </w:r>
            <w:r w:rsidR="0083708F" w:rsidRPr="00125896">
              <w:t>Для целых числе</w:t>
            </w:r>
            <w:r w:rsidRPr="00125896">
              <w:t xml:space="preserve"> без знака </w:t>
            </w:r>
            <w:r w:rsidR="0083708F" w:rsidRPr="00125896">
              <w:t>как правило выделяют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, 16, 32 или 64 разряда.</w:t>
            </w:r>
          </w:p>
          <w:p w14:paraId="649918F2" w14:textId="77777777" w:rsidR="00576B60" w:rsidRPr="00125896" w:rsidRDefault="0083708F" w:rsidP="004F701C">
            <w:pPr>
              <w:pStyle w:val="af0"/>
            </w:pPr>
            <w:r w:rsidRPr="00125896">
              <w:t>Д</w:t>
            </w:r>
            <w:r w:rsidR="00576B60" w:rsidRPr="00125896">
              <w:t>ля получения компьютерно</w:t>
            </w:r>
            <w:r w:rsidRPr="00125896">
              <w:t>йзаписи</w:t>
            </w:r>
            <w:r w:rsidR="00576B60" w:rsidRPr="00125896">
              <w:t xml:space="preserve"> целого числа </w:t>
            </w:r>
            <w:r w:rsidRPr="00125896">
              <w:t>без знака требуетсяего перевод в</w:t>
            </w:r>
            <w:r w:rsidR="00576B60" w:rsidRPr="00125896">
              <w:t xml:space="preserve"> двоичную систему счисления</w:t>
            </w:r>
            <w:r w:rsidRPr="00125896">
              <w:t>, далеенеобходимо</w:t>
            </w:r>
            <w:r w:rsidR="00576B60" w:rsidRPr="00125896">
              <w:t xml:space="preserve"> дополнить результат нулями </w:t>
            </w:r>
            <w:r w:rsidRPr="00125896">
              <w:t xml:space="preserve">слева </w:t>
            </w:r>
            <w:r w:rsidR="00576B60" w:rsidRPr="00125896">
              <w:t>до стандартной разрядности</w:t>
            </w:r>
            <w:r w:rsidRPr="00125896">
              <w:rPr>
                <w:i/>
                <w:lang w:val="en-US"/>
              </w:rPr>
              <w:t>k</w:t>
            </w:r>
            <w:r w:rsidR="00576B60" w:rsidRPr="00125896">
              <w:t>.</w:t>
            </w:r>
          </w:p>
        </w:tc>
      </w:tr>
      <w:tr w:rsidR="00576B60" w:rsidRPr="00125896" w14:paraId="20869516" w14:textId="77777777" w:rsidTr="00576B60">
        <w:tc>
          <w:tcPr>
            <w:tcW w:w="5000" w:type="pct"/>
            <w:gridSpan w:val="8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31FBB61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14:paraId="6279D5FC" w14:textId="77777777" w:rsidTr="00576B60"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6122DF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4488715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713176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2760271" w14:textId="3BA26F50"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</w:t>
            </w:r>
            <w:r w:rsidR="0083708F" w:rsidRPr="00125896">
              <w:t xml:space="preserve">целого </w:t>
            </w:r>
            <w:r w:rsidRPr="00125896">
              <w:t>числа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разрядном битовом наборе</w:t>
            </w:r>
          </w:p>
        </w:tc>
      </w:tr>
      <w:tr w:rsidR="00576B60" w:rsidRPr="00125896" w14:paraId="66E8CFEA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D732F4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5BBF4DE8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C7D352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A6CD749" w14:textId="77777777" w:rsidR="00576B60" w:rsidRPr="00125896" w:rsidRDefault="00576B60" w:rsidP="004F701C">
            <w:pPr>
              <w:pStyle w:val="af1"/>
            </w:pPr>
            <w:r w:rsidRPr="00125896">
              <w:t xml:space="preserve">Переведем число 26 в двоичную систему счисления. 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380"/>
              <w:gridCol w:w="365"/>
              <w:gridCol w:w="365"/>
              <w:gridCol w:w="365"/>
              <w:gridCol w:w="365"/>
              <w:gridCol w:w="380"/>
            </w:tblGrid>
            <w:tr w:rsidR="00576B60" w:rsidRPr="00125896" w14:paraId="20D6A465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7C8BD53F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B80C7E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36819FB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5D81AA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E841C5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D40FA7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575A96FB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56D6A6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319764E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806E54F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B97D70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B21CEE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B0B9B8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03EFCA81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95F0E9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EBEECC0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D8D694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50D89D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36EA36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68052A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685CB63C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13877A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E54064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880E6B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4200B6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C61E06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1EAD0E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0F57C1FD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47C7FBDB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E15D52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69F15C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013609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26E416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ACFC22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411B9961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34B9B16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2D7492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81E58B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F3E9F3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106E5A3F" w14:textId="77777777"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7488D9E2" w14:textId="77777777"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</w:tbl>
          <w:p w14:paraId="5AD7F5D4" w14:textId="77777777" w:rsidR="00576B60" w:rsidRPr="00125896" w:rsidRDefault="00576B60" w:rsidP="004F701C">
            <w:pPr>
              <w:pStyle w:val="af1"/>
            </w:pPr>
            <w:r w:rsidRPr="00125896">
              <w:t>Результат перевода: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11010</w:t>
            </w:r>
            <w:r w:rsidRPr="00125896">
              <w:rPr>
                <w:vertAlign w:val="subscript"/>
              </w:rPr>
              <w:t>2</w:t>
            </w:r>
          </w:p>
          <w:p w14:paraId="29FEACD2" w14:textId="77777777" w:rsidR="00576B60" w:rsidRPr="00125896" w:rsidRDefault="00576B60" w:rsidP="004F701C">
            <w:pPr>
              <w:pStyle w:val="af1"/>
            </w:pPr>
            <w:r w:rsidRPr="00125896">
              <w:t>Дополним полученный результат слева нулями до восьми шестнадцати</w:t>
            </w:r>
          </w:p>
          <w:p w14:paraId="2A38AFD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</w:t>
            </w:r>
            <w:r w:rsidRPr="00125896">
              <w:rPr>
                <w:b/>
              </w:rPr>
              <w:t>000</w:t>
            </w:r>
            <w:r w:rsidRPr="00125896">
              <w:t xml:space="preserve"> 11010</w:t>
            </w:r>
            <w:r w:rsidRPr="00125896">
              <w:rPr>
                <w:vertAlign w:val="subscript"/>
              </w:rPr>
              <w:t>2</w:t>
            </w:r>
          </w:p>
        </w:tc>
      </w:tr>
      <w:tr w:rsidR="00576B60" w:rsidRPr="00125896" w14:paraId="47177854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51CA5F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3CF8602E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A6FFD9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F6F5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00011010</w:t>
            </w:r>
          </w:p>
          <w:p w14:paraId="193FBB1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  <w:tr w:rsidR="00576B60" w:rsidRPr="00125896" w14:paraId="3728B2E4" w14:textId="77777777" w:rsidTr="00576B60">
        <w:tc>
          <w:tcPr>
            <w:tcW w:w="5000" w:type="pct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3C8AE2B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14:paraId="634E6CA6" w14:textId="77777777" w:rsidTr="00576B60">
        <w:tc>
          <w:tcPr>
            <w:tcW w:w="223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63ACF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1.</w:t>
            </w:r>
          </w:p>
        </w:tc>
        <w:tc>
          <w:tcPr>
            <w:tcW w:w="4777" w:type="pct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DEE8AC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E73C365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2AB084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6695BD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2F43A78" w14:textId="77777777"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 числа 132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шестнадцатиразрядном битовом наборе</w:t>
            </w:r>
          </w:p>
        </w:tc>
      </w:tr>
      <w:tr w:rsidR="00576B60" w:rsidRPr="00125896" w14:paraId="5D59C73C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1BBD3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536409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33E98280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83D40D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0ED04C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58FF75E" w14:textId="03772CBB" w:rsidR="00576B60" w:rsidRPr="00AF5673" w:rsidRDefault="00E72156" w:rsidP="00534E0D">
            <w:pPr>
              <w:spacing w:after="0" w:line="288" w:lineRule="auto"/>
              <w:contextualSpacing/>
              <w:jc w:val="both"/>
            </w:pPr>
            <w:r>
              <w:t xml:space="preserve">132 </w:t>
            </w:r>
            <w:r w:rsidRPr="00AF5673">
              <w:t>/</w:t>
            </w:r>
            <w:r>
              <w:t xml:space="preserve"> </w:t>
            </w:r>
            <w:r w:rsidR="00AF5673">
              <w:t>2</w:t>
            </w:r>
            <w:r w:rsidRPr="00AF5673">
              <w:t xml:space="preserve">= </w:t>
            </w:r>
            <w:r w:rsidR="00AF5673">
              <w:t>66</w:t>
            </w:r>
            <w:r w:rsidRPr="00AF5673">
              <w:t xml:space="preserve"> </w:t>
            </w:r>
            <w:r>
              <w:t xml:space="preserve">(ост </w:t>
            </w:r>
            <w:r w:rsidR="00AF5673">
              <w:t>0</w:t>
            </w:r>
            <w:r w:rsidRPr="00AF5673">
              <w:t>)</w:t>
            </w:r>
          </w:p>
          <w:p w14:paraId="392C15C7" w14:textId="6DCFC51C" w:rsidR="00AF5673" w:rsidRDefault="00AF5673" w:rsidP="00534E0D">
            <w:pPr>
              <w:spacing w:after="0" w:line="288" w:lineRule="auto"/>
              <w:contextualSpacing/>
              <w:jc w:val="both"/>
            </w:pPr>
            <w:r>
              <w:t xml:space="preserve">66 </w:t>
            </w:r>
            <w:r w:rsidRPr="00AF5673">
              <w:t xml:space="preserve">/ </w:t>
            </w:r>
            <w:r>
              <w:t>2</w:t>
            </w:r>
            <w:r w:rsidRPr="00AF5673">
              <w:t xml:space="preserve"> = </w:t>
            </w:r>
            <w:r>
              <w:t>33</w:t>
            </w:r>
            <w:r w:rsidRPr="00AF5673">
              <w:t xml:space="preserve"> </w:t>
            </w:r>
            <w:r>
              <w:t>(ост 0</w:t>
            </w:r>
            <w:r w:rsidRPr="00AF5673">
              <w:t>)</w:t>
            </w:r>
          </w:p>
          <w:p w14:paraId="7FA3070D" w14:textId="70F29EA8" w:rsidR="00AF5673" w:rsidRPr="00AF5673" w:rsidRDefault="00AF5673" w:rsidP="00534E0D">
            <w:pPr>
              <w:spacing w:after="0" w:line="288" w:lineRule="auto"/>
              <w:contextualSpacing/>
              <w:jc w:val="both"/>
            </w:pPr>
            <w:r>
              <w:t xml:space="preserve">33 </w:t>
            </w:r>
            <w:r w:rsidRPr="00AF5673">
              <w:t xml:space="preserve">/ 2 = 16 </w:t>
            </w:r>
            <w:r>
              <w:t xml:space="preserve">(ост </w:t>
            </w:r>
            <w:r w:rsidRPr="00AF5673">
              <w:t>1)</w:t>
            </w:r>
          </w:p>
          <w:p w14:paraId="320052BB" w14:textId="08BC0A21" w:rsidR="00AF5673" w:rsidRPr="00AF5673" w:rsidRDefault="00AF5673" w:rsidP="00534E0D">
            <w:pPr>
              <w:spacing w:after="0" w:line="288" w:lineRule="auto"/>
              <w:contextualSpacing/>
              <w:jc w:val="both"/>
            </w:pPr>
            <w:r w:rsidRPr="00AF5673">
              <w:t>16 / 2</w:t>
            </w:r>
            <w:r>
              <w:t xml:space="preserve"> = 8</w:t>
            </w:r>
            <w:r w:rsidRPr="00AF5673">
              <w:t xml:space="preserve"> </w:t>
            </w:r>
            <w:r>
              <w:t xml:space="preserve">(ост </w:t>
            </w:r>
            <w:r w:rsidRPr="00AF5673">
              <w:t>0)</w:t>
            </w:r>
          </w:p>
          <w:p w14:paraId="30DD4D29" w14:textId="145A3443" w:rsidR="00AF5673" w:rsidRDefault="00AF5673" w:rsidP="00534E0D">
            <w:pPr>
              <w:spacing w:after="0" w:line="288" w:lineRule="auto"/>
              <w:contextualSpacing/>
              <w:jc w:val="both"/>
            </w:pPr>
            <w:r w:rsidRPr="00AF5673">
              <w:t xml:space="preserve">8 / 2 = 4 </w:t>
            </w:r>
            <w:r>
              <w:t xml:space="preserve">(ост </w:t>
            </w:r>
            <w:r w:rsidRPr="00AF5673">
              <w:t>0)</w:t>
            </w:r>
          </w:p>
          <w:p w14:paraId="63939E5E" w14:textId="15D79566" w:rsidR="00AF5673" w:rsidRDefault="00AF5673" w:rsidP="00534E0D">
            <w:pPr>
              <w:spacing w:after="0" w:line="288" w:lineRule="auto"/>
              <w:contextualSpacing/>
              <w:jc w:val="both"/>
            </w:pPr>
            <w:r w:rsidRPr="00AF5673">
              <w:t xml:space="preserve">4 / 2 = 2 </w:t>
            </w:r>
            <w:r>
              <w:t xml:space="preserve">(ост </w:t>
            </w:r>
            <w:r w:rsidRPr="00AF5673">
              <w:t>0)</w:t>
            </w:r>
          </w:p>
          <w:p w14:paraId="0A8B3656" w14:textId="5EE9600A" w:rsidR="00AF5673" w:rsidRPr="00AF5673" w:rsidRDefault="00AF5673" w:rsidP="00534E0D">
            <w:pPr>
              <w:spacing w:after="0" w:line="288" w:lineRule="auto"/>
              <w:contextualSpacing/>
              <w:jc w:val="both"/>
            </w:pPr>
            <w:r w:rsidRPr="00AF5673">
              <w:t xml:space="preserve">2 / 2 = 1 </w:t>
            </w:r>
            <w:r>
              <w:t xml:space="preserve">(ост </w:t>
            </w:r>
            <w:r w:rsidRPr="00AF5673">
              <w:t>0)</w:t>
            </w:r>
          </w:p>
          <w:p w14:paraId="3A1650ED" w14:textId="2B07FA76" w:rsidR="00AF5673" w:rsidRPr="00AF5673" w:rsidRDefault="00AF5673" w:rsidP="00534E0D">
            <w:pPr>
              <w:spacing w:after="0" w:line="288" w:lineRule="auto"/>
              <w:contextualSpacing/>
              <w:jc w:val="both"/>
            </w:pPr>
            <w:r w:rsidRPr="00AF5673">
              <w:t xml:space="preserve">1 / 2 = 0 </w:t>
            </w:r>
            <w:r>
              <w:t xml:space="preserve">(ост </w:t>
            </w:r>
            <w:r w:rsidRPr="00AF5673">
              <w:t>1)</w:t>
            </w:r>
          </w:p>
          <w:p w14:paraId="5294E0BF" w14:textId="2A44B08E" w:rsidR="00AF5673" w:rsidRPr="00AF5673" w:rsidRDefault="00AF5673" w:rsidP="00534E0D">
            <w:pPr>
              <w:spacing w:after="0" w:line="288" w:lineRule="auto"/>
              <w:contextualSpacing/>
              <w:jc w:val="both"/>
            </w:pPr>
            <w:r>
              <w:t>Дополним слева</w:t>
            </w:r>
            <w:r w:rsidRPr="00AF5673">
              <w:t xml:space="preserve"> 8</w:t>
            </w:r>
            <w:r>
              <w:t xml:space="preserve"> нулями</w:t>
            </w:r>
          </w:p>
          <w:p w14:paraId="5FDCC7CA" w14:textId="2317369F" w:rsidR="00AF5673" w:rsidRPr="00AF5673" w:rsidRDefault="00AF5673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0000000010000100</w:t>
            </w:r>
          </w:p>
        </w:tc>
      </w:tr>
      <w:tr w:rsidR="00576B60" w:rsidRPr="00125896" w14:paraId="1A49586A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40347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A2A0D3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6134562A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189C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39FD57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5CCE9DB" w14:textId="450BEB23" w:rsidR="00576B60" w:rsidRPr="00125896" w:rsidRDefault="00AF5673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0000000010000100</w:t>
            </w:r>
          </w:p>
        </w:tc>
      </w:tr>
      <w:tr w:rsidR="00576B60" w:rsidRPr="00125896" w14:paraId="25089D35" w14:textId="77777777" w:rsidTr="00576B60">
        <w:tc>
          <w:tcPr>
            <w:tcW w:w="223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DA80C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2.</w:t>
            </w:r>
          </w:p>
        </w:tc>
        <w:tc>
          <w:tcPr>
            <w:tcW w:w="4777" w:type="pct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C8AD48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180D930F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83C37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7EE4B1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BC3F7FE" w14:textId="77777777" w:rsidR="00576B60" w:rsidRPr="00125896" w:rsidRDefault="00576B60" w:rsidP="004F701C">
            <w:pPr>
              <w:pStyle w:val="af1"/>
            </w:pPr>
            <w:r w:rsidRPr="00125896">
              <w:t xml:space="preserve">Найти минимальное и максимальное значения чисел для 16-ти разрядного беззнакового представления </w:t>
            </w:r>
          </w:p>
        </w:tc>
      </w:tr>
      <w:tr w:rsidR="00576B60" w:rsidRPr="00125896" w14:paraId="4F7F9C4D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CF5A6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CAE9F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12C3C131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9C067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5B0206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0D7D2EE" w14:textId="2F1AA297" w:rsidR="00576B60" w:rsidRPr="00125896" w:rsidRDefault="00F50C1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2^16 = 65353</w:t>
            </w:r>
          </w:p>
        </w:tc>
      </w:tr>
      <w:tr w:rsidR="00576B60" w:rsidRPr="00125896" w14:paraId="117897C6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D7284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B30FD7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09B455EC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33CB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C1D957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5FB0325" w14:textId="20566AD4" w:rsidR="00576B60" w:rsidRPr="00F50C1F" w:rsidRDefault="00F50C1F" w:rsidP="00534E0D">
            <w:pPr>
              <w:spacing w:after="0" w:line="288" w:lineRule="auto"/>
              <w:contextualSpacing/>
              <w:jc w:val="both"/>
            </w:pPr>
            <w:r>
              <w:t>0</w:t>
            </w:r>
            <w:r>
              <w:rPr>
                <w:lang w:val="en-US"/>
              </w:rPr>
              <w:t>;</w:t>
            </w:r>
            <w:r>
              <w:t xml:space="preserve"> 65535</w:t>
            </w:r>
          </w:p>
        </w:tc>
      </w:tr>
      <w:tr w:rsidR="00576B60" w:rsidRPr="00125896" w14:paraId="3E838131" w14:textId="77777777" w:rsidTr="00576B60">
        <w:tc>
          <w:tcPr>
            <w:tcW w:w="5000" w:type="pct"/>
            <w:gridSpan w:val="8"/>
            <w:shd w:val="clear" w:color="auto" w:fill="E2EFD9" w:themeFill="accent6" w:themeFillTint="33"/>
          </w:tcPr>
          <w:p w14:paraId="492F816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6DBF1B44" w14:textId="77777777" w:rsidTr="00576B60">
        <w:tc>
          <w:tcPr>
            <w:tcW w:w="5000" w:type="pct"/>
            <w:gridSpan w:val="8"/>
          </w:tcPr>
          <w:p w14:paraId="5600008D" w14:textId="77777777"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83708F" w:rsidRPr="00125896">
              <w:t>целых чисел со знаком задействуют</w:t>
            </w:r>
            <w:r w:rsidRPr="00125896">
              <w:t xml:space="preserve"> три </w:t>
            </w:r>
            <w:r w:rsidR="0083708F" w:rsidRPr="00125896">
              <w:t>варианта компьютерного представления</w:t>
            </w:r>
            <w:r w:rsidRPr="00125896">
              <w:t>:</w:t>
            </w:r>
          </w:p>
          <w:p w14:paraId="59221390" w14:textId="77777777"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прямо</w:t>
            </w:r>
            <w:r w:rsidRPr="00125896">
              <w:rPr>
                <w:spacing w:val="-6"/>
              </w:rPr>
              <w:t>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14:paraId="0B555C33" w14:textId="77777777"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обрат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14:paraId="64BEBEAE" w14:textId="77777777"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дополнитель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.</w:t>
            </w:r>
          </w:p>
          <w:p w14:paraId="04A61539" w14:textId="766F6AF7" w:rsidR="00576B60" w:rsidRPr="00125896" w:rsidRDefault="0083708F" w:rsidP="004F701C">
            <w:pPr>
              <w:pStyle w:val="af0"/>
            </w:pPr>
            <w:r w:rsidRPr="00125896">
              <w:t>Во всех этих способах</w:t>
            </w:r>
            <w:r w:rsidR="00F50C1F" w:rsidRPr="00F50C1F">
              <w:t xml:space="preserve"> </w:t>
            </w:r>
            <w:r w:rsidRPr="00125896">
              <w:t xml:space="preserve">старший </w:t>
            </w:r>
            <w:r w:rsidR="00576B60" w:rsidRPr="00125896">
              <w:t>(</w:t>
            </w:r>
            <w:r w:rsidRPr="00125896">
              <w:t>левый</w:t>
            </w:r>
            <w:r w:rsidR="00576B60" w:rsidRPr="00125896">
              <w:t xml:space="preserve">) разряд </w:t>
            </w:r>
            <w:r w:rsidRPr="00125896">
              <w:t>равен нулю, если число положительное и единице, если число отрицательное.</w:t>
            </w:r>
            <w:r w:rsidR="00576B60" w:rsidRPr="00125896">
              <w:t xml:space="preserve"> Остальные разряд</w:t>
            </w:r>
            <w:r w:rsidR="00491A28" w:rsidRPr="00125896">
              <w:t>ы числа</w:t>
            </w:r>
            <w:r w:rsidR="00576B60" w:rsidRPr="00125896">
              <w:t xml:space="preserve"> (</w:t>
            </w:r>
            <w:r w:rsidR="00491A28" w:rsidRPr="00125896">
              <w:t xml:space="preserve">цифровая часть или </w:t>
            </w:r>
            <w:r w:rsidR="00576B60" w:rsidRPr="00125896">
              <w:t>мантисс</w:t>
            </w:r>
            <w:r w:rsidR="00491A28" w:rsidRPr="00125896">
              <w:t>а</w:t>
            </w:r>
            <w:r w:rsidR="00576B60" w:rsidRPr="00125896">
              <w:t xml:space="preserve">) </w:t>
            </w:r>
            <w:r w:rsidR="00491A28" w:rsidRPr="00125896">
              <w:t xml:space="preserve">задействованы </w:t>
            </w:r>
            <w:r w:rsidR="00576B60" w:rsidRPr="00125896">
              <w:t xml:space="preserve">для представления </w:t>
            </w:r>
            <w:r w:rsidR="00491A28" w:rsidRPr="00125896">
              <w:t>модуля</w:t>
            </w:r>
            <w:r w:rsidR="00576B60" w:rsidRPr="00125896">
              <w:t xml:space="preserve"> числа.</w:t>
            </w:r>
          </w:p>
          <w:p w14:paraId="7288D06B" w14:textId="6027EB01" w:rsidR="00576B60" w:rsidRPr="00125896" w:rsidRDefault="00576B60" w:rsidP="004F701C">
            <w:pPr>
              <w:pStyle w:val="af0"/>
            </w:pPr>
            <w:r w:rsidRPr="00125896">
              <w:t xml:space="preserve">Положительные числа в </w:t>
            </w:r>
            <w:r w:rsidR="00491A28" w:rsidRPr="00125896">
              <w:t xml:space="preserve">дополнительном, обратном и </w:t>
            </w:r>
            <w:r w:rsidRPr="00125896">
              <w:t>прямом код</w:t>
            </w:r>
            <w:r w:rsidR="00491A28" w:rsidRPr="00125896">
              <w:t>е</w:t>
            </w:r>
            <w:r w:rsidR="00F50C1F" w:rsidRPr="00F50C1F">
              <w:t xml:space="preserve"> </w:t>
            </w:r>
            <w:r w:rsidR="00491A28" w:rsidRPr="00125896">
              <w:t>идентичны</w:t>
            </w:r>
            <w:r w:rsidRPr="00125896">
              <w:t xml:space="preserve"> – </w:t>
            </w:r>
            <w:r w:rsidR="00491A28" w:rsidRPr="00125896">
              <w:t>мантисса</w:t>
            </w:r>
            <w:r w:rsidR="00F50C1F" w:rsidRPr="00F50C1F">
              <w:t xml:space="preserve"> </w:t>
            </w:r>
            <w:r w:rsidR="00491A28" w:rsidRPr="00125896">
              <w:t xml:space="preserve">включает двоичное представление </w:t>
            </w:r>
            <w:r w:rsidRPr="00125896">
              <w:t xml:space="preserve">числа, </w:t>
            </w:r>
            <w:r w:rsidR="00491A28" w:rsidRPr="00125896">
              <w:t xml:space="preserve">а </w:t>
            </w:r>
            <w:r w:rsidRPr="00125896">
              <w:t xml:space="preserve">в </w:t>
            </w:r>
            <w:r w:rsidR="00491A28" w:rsidRPr="00125896">
              <w:t xml:space="preserve">старшем </w:t>
            </w:r>
            <w:r w:rsidRPr="00125896">
              <w:t xml:space="preserve">разряде </w:t>
            </w:r>
            <w:r w:rsidR="00491A28" w:rsidRPr="00125896">
              <w:t>располагается ноль</w:t>
            </w:r>
            <w:r w:rsidRPr="00125896">
              <w:t>.</w:t>
            </w:r>
          </w:p>
          <w:p w14:paraId="05B0993A" w14:textId="2BDC51B3"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491A28" w:rsidRPr="00125896">
              <w:t>отображения</w:t>
            </w:r>
            <w:r w:rsidRPr="00125896">
              <w:t xml:space="preserve"> отрицательного </w:t>
            </w:r>
            <w:r w:rsidR="00491A28" w:rsidRPr="00125896">
              <w:t>значения</w:t>
            </w:r>
            <w:r w:rsidRPr="00125896">
              <w:t xml:space="preserve"> в прямом коде, в </w:t>
            </w:r>
            <w:r w:rsidR="00491A28" w:rsidRPr="00125896">
              <w:t>разряд знака</w:t>
            </w:r>
            <w:r w:rsidR="00F50C1F" w:rsidRPr="00F50C1F">
              <w:t xml:space="preserve"> </w:t>
            </w:r>
            <w:r w:rsidR="00491A28" w:rsidRPr="00125896">
              <w:t>ставиться единица</w:t>
            </w:r>
            <w:r w:rsidRPr="00125896">
              <w:t xml:space="preserve">, а в разряды </w:t>
            </w:r>
            <w:r w:rsidR="00491A28" w:rsidRPr="00125896">
              <w:t>мантиссы</w:t>
            </w:r>
            <w:r w:rsidRPr="00125896">
              <w:t xml:space="preserve"> – двоичный код его </w:t>
            </w:r>
            <w:r w:rsidR="00491A28" w:rsidRPr="00125896">
              <w:t>модуля</w:t>
            </w:r>
            <w:r w:rsidRPr="00125896">
              <w:t>.</w:t>
            </w:r>
          </w:p>
          <w:p w14:paraId="62F2FF63" w14:textId="77777777" w:rsidR="00576B60" w:rsidRPr="00125896" w:rsidRDefault="00576B60" w:rsidP="004F701C">
            <w:pPr>
              <w:pStyle w:val="af0"/>
            </w:pPr>
            <w:r w:rsidRPr="00125896">
              <w:t xml:space="preserve">Обратный код отрицательного числа получается </w:t>
            </w:r>
            <w:r w:rsidR="00B06B54" w:rsidRPr="00125896">
              <w:t>инверсией в</w:t>
            </w:r>
            <w:r w:rsidRPr="00125896">
              <w:t xml:space="preserve">сех цифр двоичного </w:t>
            </w:r>
            <w:r w:rsidR="00B06B54" w:rsidRPr="00125896">
              <w:t>представления</w:t>
            </w:r>
            <w:r w:rsidRPr="00125896">
              <w:t xml:space="preserve"> абсолютной величины, включая </w:t>
            </w:r>
            <w:r w:rsidR="00B06B54" w:rsidRPr="00125896">
              <w:t>знаковый разряд</w:t>
            </w:r>
            <w:r w:rsidRPr="00125896">
              <w:t xml:space="preserve">: нули </w:t>
            </w:r>
            <w:r w:rsidR="00B06B54" w:rsidRPr="00125896">
              <w:t>инвертируются в</w:t>
            </w:r>
            <w:r w:rsidRPr="00125896">
              <w:t xml:space="preserve"> единиц</w:t>
            </w:r>
            <w:r w:rsidR="00B06B54" w:rsidRPr="00125896">
              <w:t>ы</w:t>
            </w:r>
            <w:r w:rsidRPr="00125896">
              <w:t xml:space="preserve">, а единицы </w:t>
            </w:r>
            <w:r w:rsidR="00B06B54" w:rsidRPr="00125896">
              <w:t>в нули.</w:t>
            </w:r>
          </w:p>
          <w:p w14:paraId="1F3C7772" w14:textId="77777777" w:rsidR="00576B60" w:rsidRPr="00125896" w:rsidRDefault="00576B60" w:rsidP="004F701C">
            <w:pPr>
              <w:pStyle w:val="af0"/>
            </w:pPr>
            <w:r w:rsidRPr="00125896">
              <w:lastRenderedPageBreak/>
              <w:t xml:space="preserve">Дополнительный код чисел </w:t>
            </w:r>
            <w:r w:rsidR="00B06B54" w:rsidRPr="00125896">
              <w:t xml:space="preserve">с отрицательным знаком рассчитывается путем прибавления </w:t>
            </w:r>
            <w:r w:rsidRPr="00125896">
              <w:t>единицы к его младшему разряду</w:t>
            </w:r>
            <w:r w:rsidR="00B06B54" w:rsidRPr="00125896">
              <w:t xml:space="preserve"> обратного кода числа</w:t>
            </w:r>
            <w:r w:rsidRPr="00125896">
              <w:t>.</w:t>
            </w:r>
          </w:p>
        </w:tc>
      </w:tr>
      <w:tr w:rsidR="00576B60" w:rsidRPr="00125896" w14:paraId="1FE5EE0F" w14:textId="77777777" w:rsidTr="00576B60">
        <w:tc>
          <w:tcPr>
            <w:tcW w:w="5000" w:type="pct"/>
            <w:gridSpan w:val="8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479AFCE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lastRenderedPageBreak/>
              <w:t>2. Пример</w:t>
            </w:r>
          </w:p>
        </w:tc>
      </w:tr>
      <w:tr w:rsidR="00576B60" w:rsidRPr="00125896" w14:paraId="0A402A4D" w14:textId="77777777" w:rsidTr="00576B60"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2EA86B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C1A280C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AA3887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EB620EE" w14:textId="77777777" w:rsidR="00576B60" w:rsidRPr="00125896" w:rsidRDefault="00576B60" w:rsidP="004F701C">
            <w:pPr>
              <w:pStyle w:val="af1"/>
            </w:pPr>
            <w:r w:rsidRPr="00125896">
              <w:t>Перевести число 45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14:paraId="735B94DC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27F292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29F105A3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B6AC33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9D0FD29" w14:textId="77777777" w:rsidR="00576B60" w:rsidRPr="00125896" w:rsidRDefault="00576B60" w:rsidP="004F701C">
            <w:pPr>
              <w:pStyle w:val="af1"/>
            </w:pPr>
            <w:r w:rsidRPr="00125896">
              <w:t xml:space="preserve">Сначала переведем десятичное число </w:t>
            </w:r>
            <w:r w:rsidRPr="00125896">
              <w:rPr>
                <w:b/>
              </w:rPr>
              <w:t>45</w:t>
            </w:r>
            <w:r w:rsidRPr="00125896">
              <w:t xml:space="preserve"> в двоичную систему счисления.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380"/>
              <w:gridCol w:w="365"/>
              <w:gridCol w:w="365"/>
              <w:gridCol w:w="365"/>
              <w:gridCol w:w="365"/>
              <w:gridCol w:w="365"/>
              <w:gridCol w:w="380"/>
            </w:tblGrid>
            <w:tr w:rsidR="00576B60" w:rsidRPr="00125896" w14:paraId="3D99DD10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18CED5B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4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67A7F4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471514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A48217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C393BD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ABA280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29EB53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3BA50B92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2C2747F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8FC032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710DE6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D31185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F7EC1C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CDCCDE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DD4E6C0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31A77E80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45B9C63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2F7091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A23DB7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1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CA8567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1097D4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7417DE2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2B2D52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26218BAB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1ACC5B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C2A202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572038C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A2E4AF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CFF7D97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081CDB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EBEBB3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5FC34BDB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FF7F2AA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62551E8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30C3E55C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6642B71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2877B252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300C50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F92DA0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7DAE7929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6242006D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191736B5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A9A80D1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44C9B3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09EB0C76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1949B3E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3B88799E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14:paraId="5A03513B" w14:textId="77777777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96B272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0EC92C5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56B65859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14:paraId="2C683343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14:paraId="34835E84" w14:textId="77777777"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2ECDCB3D" w14:textId="77777777"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14:paraId="27FAC279" w14:textId="77777777"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14:paraId="4C5023E4" w14:textId="77777777" w:rsidR="00576B60" w:rsidRPr="00125896" w:rsidRDefault="00576B60" w:rsidP="004F701C">
            <w:pPr>
              <w:pStyle w:val="af0"/>
              <w:rPr>
                <w:bdr w:val="none" w:sz="0" w:space="0" w:color="auto" w:frame="1"/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олучилось:</w:t>
            </w:r>
            <w:r w:rsidRPr="00125896">
              <w:rPr>
                <w:b/>
                <w:shd w:val="clear" w:color="auto" w:fill="FFFFFF"/>
              </w:rPr>
              <w:t>45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10 </w:t>
            </w:r>
            <w:r w:rsidRPr="00125896">
              <w:rPr>
                <w:shd w:val="clear" w:color="auto" w:fill="FFFFFF"/>
              </w:rPr>
              <w:t xml:space="preserve">= </w:t>
            </w:r>
            <w:r w:rsidRPr="00125896">
              <w:rPr>
                <w:b/>
                <w:shd w:val="clear" w:color="auto" w:fill="FFFFFF"/>
              </w:rPr>
              <w:t>101101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>2</w:t>
            </w:r>
            <w:r w:rsidRPr="00125896">
              <w:rPr>
                <w:bdr w:val="none" w:sz="0" w:space="0" w:color="auto" w:frame="1"/>
                <w:shd w:val="clear" w:color="auto" w:fill="FFFFFF"/>
              </w:rPr>
              <w:t xml:space="preserve">. </w:t>
            </w:r>
          </w:p>
          <w:p w14:paraId="397DCB67" w14:textId="77777777" w:rsidR="00576B60" w:rsidRPr="00125896" w:rsidRDefault="00576B60" w:rsidP="004F701C">
            <w:pPr>
              <w:pStyle w:val="af0"/>
            </w:pPr>
            <w:r w:rsidRPr="00125896">
              <w:t xml:space="preserve">Запишем </w:t>
            </w:r>
            <w:r w:rsidRPr="00125896">
              <w:rPr>
                <w:b/>
              </w:rPr>
              <w:t>прямой код числа</w:t>
            </w:r>
            <w:r w:rsidRPr="00125896">
              <w:t xml:space="preserve">. Первый слева разряд 0 (знак «плюс»)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</w:rPr>
              <w:t>45</w:t>
            </w:r>
            <w:r w:rsidRPr="00125896">
              <w:t xml:space="preserve"> получаем прямой код в виде </w:t>
            </w:r>
            <w:r w:rsidRPr="00125896">
              <w:rPr>
                <w:b/>
              </w:rPr>
              <w:t>0,0101101</w:t>
            </w:r>
            <w:r w:rsidRPr="00125896">
              <w:t xml:space="preserve"> (первый слева 0 соответствует знаку, затем следует 0, дополняющий число до 7 разрядов, затем следует само двоичное число). Положительные числа в прямом, обратном и дополнительном кодах изображаются одинаково.</w:t>
            </w:r>
          </w:p>
        </w:tc>
      </w:tr>
      <w:tr w:rsidR="00576B60" w:rsidRPr="00125896" w14:paraId="16CA4886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E72022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29863149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94CFDC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B128A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szCs w:val="28"/>
                <w:lang w:val="en-US"/>
              </w:rPr>
            </w:pPr>
            <w:r w:rsidRPr="00125896">
              <w:rPr>
                <w:b/>
                <w:szCs w:val="28"/>
              </w:rPr>
              <w:t>0,0101101</w:t>
            </w:r>
          </w:p>
          <w:p w14:paraId="2C71EC6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</w:tr>
      <w:tr w:rsidR="00576B60" w:rsidRPr="00125896" w14:paraId="35D73B02" w14:textId="77777777" w:rsidTr="00576B60"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1D948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A02ECC9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CFF984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48128B2" w14:textId="77777777" w:rsidR="00576B60" w:rsidRPr="00125896" w:rsidRDefault="00576B60" w:rsidP="001F43F2">
            <w:pPr>
              <w:pStyle w:val="af0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56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14:paraId="23690A5D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D42B6B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25298870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FBF50E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98E78F8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szCs w:val="28"/>
              </w:rPr>
              <w:t xml:space="preserve">Выполним перевод положительного числа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szCs w:val="28"/>
              </w:rPr>
              <w:t xml:space="preserve"> в двоичную систему счисления, получим: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b/>
                <w:szCs w:val="28"/>
                <w:vertAlign w:val="subscript"/>
              </w:rPr>
              <w:t xml:space="preserve">10 </w:t>
            </w:r>
            <w:r w:rsidRPr="00125896">
              <w:rPr>
                <w:b/>
                <w:szCs w:val="28"/>
              </w:rPr>
              <w:t>= 111000</w:t>
            </w:r>
            <w:r w:rsidRPr="00125896">
              <w:rPr>
                <w:b/>
                <w:szCs w:val="28"/>
                <w:vertAlign w:val="subscript"/>
              </w:rPr>
              <w:t>2</w:t>
            </w:r>
            <w:r w:rsidRPr="00125896">
              <w:rPr>
                <w:szCs w:val="28"/>
              </w:rPr>
              <w:t xml:space="preserve">. </w:t>
            </w:r>
          </w:p>
          <w:p w14:paraId="29C38289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b/>
                <w:szCs w:val="28"/>
              </w:rPr>
            </w:pPr>
            <w:r w:rsidRPr="00125896">
              <w:rPr>
                <w:szCs w:val="28"/>
              </w:rPr>
              <w:t xml:space="preserve">Запишем </w:t>
            </w:r>
            <w:r w:rsidRPr="00125896">
              <w:rPr>
                <w:b/>
                <w:szCs w:val="28"/>
              </w:rPr>
              <w:t>прямой код числа</w:t>
            </w:r>
            <w:r w:rsidRPr="00125896">
              <w:rPr>
                <w:szCs w:val="28"/>
              </w:rPr>
              <w:t xml:space="preserve">. Всего в однобайтовом представлении 8 двоичных разрядов. Первый слева разряд – знаковый: 1 – для отрицательного числа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  <w:szCs w:val="28"/>
              </w:rPr>
              <w:t>-56</w:t>
            </w:r>
            <w:r w:rsidRPr="00125896">
              <w:rPr>
                <w:szCs w:val="28"/>
              </w:rPr>
              <w:t xml:space="preserve"> получаем прямой код в виде </w:t>
            </w:r>
            <w:r w:rsidRPr="00125896">
              <w:rPr>
                <w:b/>
                <w:szCs w:val="28"/>
              </w:rPr>
              <w:t>1,0111000</w:t>
            </w:r>
            <w:r w:rsidRPr="00125896">
              <w:rPr>
                <w:szCs w:val="28"/>
              </w:rPr>
              <w:t>.</w:t>
            </w:r>
          </w:p>
          <w:p w14:paraId="4C737D56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lastRenderedPageBreak/>
              <w:t>Обратный код</w:t>
            </w:r>
            <w:r w:rsidRPr="00125896">
              <w:rPr>
                <w:szCs w:val="28"/>
              </w:rPr>
              <w:t xml:space="preserve"> отрицательного числа получается из прямого инверсией всех разрядов, за исключением знакового. Получаем: </w:t>
            </w:r>
            <w:r w:rsidRPr="00125896">
              <w:rPr>
                <w:b/>
                <w:szCs w:val="28"/>
              </w:rPr>
              <w:t>1,1000111.</w:t>
            </w:r>
          </w:p>
          <w:p w14:paraId="059C3598" w14:textId="77777777"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t>Дополнительный код</w:t>
            </w:r>
            <w:r w:rsidRPr="00125896">
              <w:rPr>
                <w:szCs w:val="28"/>
              </w:rPr>
              <w:t xml:space="preserve"> отрицательного числа получается из обратного кода прибавлением к двоичному числу единицы (знаковый разряд в операции не участвует):</w:t>
            </w:r>
          </w:p>
          <w:p w14:paraId="54C0CA88" w14:textId="77777777"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 xml:space="preserve"> 1000111</w:t>
            </w:r>
          </w:p>
          <w:p w14:paraId="032693BC" w14:textId="77777777"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+           1</w:t>
            </w:r>
          </w:p>
          <w:p w14:paraId="79FE3BFB" w14:textId="77777777" w:rsidR="00576B60" w:rsidRPr="00125896" w:rsidRDefault="00576B60" w:rsidP="00534E0D">
            <w:pPr>
              <w:spacing w:after="0" w:line="288" w:lineRule="auto"/>
              <w:contextualSpacing/>
              <w:rPr>
                <w:szCs w:val="28"/>
                <w:vertAlign w:val="superscript"/>
              </w:rPr>
            </w:pPr>
            <w:r w:rsidRPr="00125896">
              <w:rPr>
                <w:szCs w:val="28"/>
                <w:vertAlign w:val="superscript"/>
              </w:rPr>
              <w:t>_____________</w:t>
            </w:r>
          </w:p>
          <w:p w14:paraId="294FFE3A" w14:textId="77777777"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1001000</w:t>
            </w:r>
          </w:p>
          <w:p w14:paraId="7CD8D327" w14:textId="77777777" w:rsidR="00576B60" w:rsidRPr="00125896" w:rsidRDefault="00576B60" w:rsidP="001F43F2">
            <w:pPr>
              <w:pStyle w:val="af0"/>
            </w:pPr>
            <w:r w:rsidRPr="00125896">
              <w:t>Получаем: 1,1001000</w:t>
            </w:r>
          </w:p>
        </w:tc>
      </w:tr>
      <w:tr w:rsidR="00576B60" w:rsidRPr="00125896" w14:paraId="289BBE3C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64018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14:paraId="158EACE6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9DDD8F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A4FE8" w14:textId="77777777"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 xml:space="preserve">Прямой код </w:t>
            </w:r>
            <w:r w:rsidRPr="00125896">
              <w:rPr>
                <w:b/>
              </w:rPr>
              <w:t>1,0111000</w:t>
            </w:r>
          </w:p>
          <w:p w14:paraId="283843A3" w14:textId="77777777"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>Обратный код</w:t>
            </w:r>
            <w:r w:rsidRPr="00125896">
              <w:rPr>
                <w:b/>
              </w:rPr>
              <w:t xml:space="preserve"> 1,1000111</w:t>
            </w:r>
          </w:p>
          <w:p w14:paraId="11877B37" w14:textId="77777777" w:rsidR="00576B60" w:rsidRPr="00125896" w:rsidRDefault="00576B60" w:rsidP="001F43F2">
            <w:pPr>
              <w:pStyle w:val="af1"/>
            </w:pPr>
            <w:r w:rsidRPr="00125896">
              <w:t>Дополнительный код</w:t>
            </w:r>
            <w:r w:rsidRPr="00125896">
              <w:rPr>
                <w:b/>
              </w:rPr>
              <w:t xml:space="preserve"> 1,1001000</w:t>
            </w:r>
          </w:p>
        </w:tc>
      </w:tr>
      <w:tr w:rsidR="00576B60" w:rsidRPr="00125896" w14:paraId="0F3CC78C" w14:textId="77777777" w:rsidTr="00576B60">
        <w:tc>
          <w:tcPr>
            <w:tcW w:w="5000" w:type="pct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113A939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14:paraId="115D5D50" w14:textId="77777777" w:rsidTr="00576B60">
        <w:tc>
          <w:tcPr>
            <w:tcW w:w="223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9C0087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711CFC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6A35E0D8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5D1933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40A687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E55BCB8" w14:textId="77777777" w:rsidR="00576B60" w:rsidRPr="00125896" w:rsidRDefault="00576B60" w:rsidP="004F701C">
            <w:pPr>
              <w:pStyle w:val="af1"/>
            </w:pPr>
            <w:r w:rsidRPr="00125896">
              <w:t xml:space="preserve">Перевести число </w:t>
            </w:r>
            <w:r w:rsidRPr="00125896">
              <w:rPr>
                <w:b/>
              </w:rPr>
              <w:t>12</w:t>
            </w:r>
            <w:r w:rsidRPr="00125896">
              <w:t xml:space="preserve">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14:paraId="23CDE598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FFF9E0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C5D568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2A0973E7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CEDBCA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76A401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4CFD41D" w14:textId="77777777" w:rsidR="00576B60" w:rsidRPr="00F50C1F" w:rsidRDefault="00A51672" w:rsidP="00534E0D">
            <w:pPr>
              <w:spacing w:after="0" w:line="288" w:lineRule="auto"/>
              <w:contextualSpacing/>
            </w:pPr>
            <w:r w:rsidRPr="00F50C1F">
              <w:t>12</w:t>
            </w:r>
            <w:r w:rsidRPr="00F50C1F">
              <w:rPr>
                <w:vertAlign w:val="subscript"/>
              </w:rPr>
              <w:t>10</w:t>
            </w:r>
            <w:r w:rsidRPr="00F50C1F">
              <w:t>=1100</w:t>
            </w:r>
            <w:r w:rsidRPr="00F50C1F">
              <w:rPr>
                <w:vertAlign w:val="subscript"/>
              </w:rPr>
              <w:t>2</w:t>
            </w:r>
            <w:r w:rsidRPr="00F50C1F">
              <w:t xml:space="preserve"> </w:t>
            </w:r>
          </w:p>
          <w:p w14:paraId="35CC4956" w14:textId="0D8CDC3F" w:rsidR="00A51672" w:rsidRDefault="00A51672" w:rsidP="00534E0D">
            <w:pPr>
              <w:spacing w:after="0" w:line="288" w:lineRule="auto"/>
              <w:contextualSpacing/>
            </w:pPr>
            <w:r>
              <w:t>Прямой код = 0,0001100</w:t>
            </w:r>
          </w:p>
          <w:p w14:paraId="0EE5EDA3" w14:textId="13DAAC21" w:rsidR="00A51672" w:rsidRPr="007F2BB7" w:rsidRDefault="00A51672" w:rsidP="00534E0D">
            <w:pPr>
              <w:spacing w:after="0" w:line="288" w:lineRule="auto"/>
              <w:contextualSpacing/>
            </w:pPr>
            <w:r>
              <w:t>Обратный код = 0,</w:t>
            </w:r>
            <w:r w:rsidR="00C37F2B" w:rsidRPr="007F2BB7">
              <w:t>0001100</w:t>
            </w:r>
          </w:p>
          <w:p w14:paraId="022A40ED" w14:textId="0099CD05" w:rsidR="00A51672" w:rsidRPr="007F2BB7" w:rsidRDefault="00A51672" w:rsidP="00534E0D">
            <w:pPr>
              <w:spacing w:after="0" w:line="288" w:lineRule="auto"/>
              <w:contextualSpacing/>
            </w:pPr>
            <w:r>
              <w:t>Дополнительный код = 0,</w:t>
            </w:r>
            <w:r w:rsidR="00C37F2B" w:rsidRPr="007F2BB7">
              <w:t>0001100</w:t>
            </w:r>
          </w:p>
        </w:tc>
      </w:tr>
      <w:tr w:rsidR="00576B60" w:rsidRPr="00125896" w14:paraId="61C787D5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7B03A6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EBDC8A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01BF7C97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B2D61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DCAFBE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DB79BC3" w14:textId="77777777" w:rsidR="00A51672" w:rsidRDefault="00A51672" w:rsidP="00A51672">
            <w:pPr>
              <w:spacing w:after="0" w:line="288" w:lineRule="auto"/>
              <w:contextualSpacing/>
            </w:pPr>
            <w:r>
              <w:t>Прямой код = 0,0001100</w:t>
            </w:r>
          </w:p>
          <w:p w14:paraId="57DF4E92" w14:textId="5944FA15" w:rsidR="00A51672" w:rsidRDefault="00A51672" w:rsidP="00A51672">
            <w:pPr>
              <w:spacing w:after="0" w:line="288" w:lineRule="auto"/>
              <w:contextualSpacing/>
            </w:pPr>
            <w:r>
              <w:t xml:space="preserve">Обратный код = </w:t>
            </w:r>
            <w:r w:rsidR="00C37F2B">
              <w:t>0,</w:t>
            </w:r>
            <w:r w:rsidR="00C37F2B" w:rsidRPr="007F2BB7">
              <w:t>0001100</w:t>
            </w:r>
          </w:p>
          <w:p w14:paraId="1F2FA451" w14:textId="5D0C3187" w:rsidR="00576B60" w:rsidRPr="00125896" w:rsidRDefault="00A51672" w:rsidP="00A51672">
            <w:pPr>
              <w:spacing w:after="0" w:line="288" w:lineRule="auto"/>
              <w:contextualSpacing/>
              <w:jc w:val="both"/>
            </w:pPr>
            <w:r>
              <w:t xml:space="preserve">Дополнительный код = </w:t>
            </w:r>
            <w:r w:rsidR="00C37F2B">
              <w:t>0,</w:t>
            </w:r>
            <w:r w:rsidR="00C37F2B" w:rsidRPr="007F2BB7">
              <w:t>0001100</w:t>
            </w:r>
          </w:p>
        </w:tc>
      </w:tr>
      <w:tr w:rsidR="00576B60" w:rsidRPr="00125896" w14:paraId="652DD0F7" w14:textId="77777777" w:rsidTr="00576B60">
        <w:tc>
          <w:tcPr>
            <w:tcW w:w="223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A1B531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.</w:t>
            </w:r>
          </w:p>
        </w:tc>
        <w:tc>
          <w:tcPr>
            <w:tcW w:w="4777" w:type="pct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54EA57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2BC33BB2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B689B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ACF1B1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64EE565" w14:textId="77777777" w:rsidR="00576B60" w:rsidRPr="00125896" w:rsidRDefault="00576B60" w:rsidP="004F701C">
            <w:pPr>
              <w:pStyle w:val="af1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35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14:paraId="02FE95BC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D5D3A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524E1F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3346B311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C2F33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0F9350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241DDB8" w14:textId="2ECE8805" w:rsidR="00576B60" w:rsidRPr="00AF4641" w:rsidRDefault="00AF4641" w:rsidP="00534E0D">
            <w:pPr>
              <w:spacing w:after="0" w:line="288" w:lineRule="auto"/>
              <w:contextualSpacing/>
              <w:jc w:val="both"/>
              <w:rPr>
                <w:vertAlign w:val="subscript"/>
              </w:rPr>
            </w:pPr>
            <w:r>
              <w:t>35</w:t>
            </w:r>
            <w:r>
              <w:rPr>
                <w:vertAlign w:val="subscript"/>
              </w:rPr>
              <w:t>10</w:t>
            </w:r>
            <w:r>
              <w:t>=100011</w:t>
            </w:r>
            <w:r>
              <w:rPr>
                <w:vertAlign w:val="subscript"/>
              </w:rPr>
              <w:t>2</w:t>
            </w:r>
          </w:p>
          <w:p w14:paraId="21D97377" w14:textId="77777777" w:rsidR="00AF4641" w:rsidRDefault="00AF4641" w:rsidP="00534E0D">
            <w:pPr>
              <w:spacing w:after="0" w:line="288" w:lineRule="auto"/>
              <w:contextualSpacing/>
              <w:jc w:val="both"/>
            </w:pPr>
            <w:r>
              <w:t>Прямой код = 1,0100011</w:t>
            </w:r>
          </w:p>
          <w:p w14:paraId="65FC5B37" w14:textId="45C6E90A" w:rsidR="00AF4641" w:rsidRDefault="00AF4641" w:rsidP="00534E0D">
            <w:pPr>
              <w:spacing w:after="0" w:line="288" w:lineRule="auto"/>
              <w:contextualSpacing/>
              <w:jc w:val="both"/>
            </w:pPr>
            <w:r>
              <w:t>Обратный код = 1,1011100</w:t>
            </w:r>
          </w:p>
          <w:p w14:paraId="73738F20" w14:textId="7B4B7348" w:rsidR="00AF4641" w:rsidRPr="00AF4641" w:rsidRDefault="00AF4641" w:rsidP="00534E0D">
            <w:pPr>
              <w:spacing w:after="0" w:line="288" w:lineRule="auto"/>
              <w:contextualSpacing/>
              <w:jc w:val="both"/>
            </w:pPr>
            <w:r>
              <w:t>Дополнительный код = 1,1011101</w:t>
            </w:r>
          </w:p>
        </w:tc>
      </w:tr>
      <w:tr w:rsidR="00576B60" w:rsidRPr="00125896" w14:paraId="24EF1912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A505C8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7FAA09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437FCBA8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1901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820D5C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1A56705" w14:textId="77777777" w:rsidR="00AF4641" w:rsidRDefault="00AF4641" w:rsidP="00AF4641">
            <w:pPr>
              <w:spacing w:after="0" w:line="288" w:lineRule="auto"/>
              <w:contextualSpacing/>
              <w:jc w:val="both"/>
            </w:pPr>
            <w:r>
              <w:t>Прямой код = 1,0100011</w:t>
            </w:r>
          </w:p>
          <w:p w14:paraId="316E0315" w14:textId="77777777" w:rsidR="00AF4641" w:rsidRDefault="00AF4641" w:rsidP="00AF4641">
            <w:pPr>
              <w:spacing w:after="0" w:line="288" w:lineRule="auto"/>
              <w:contextualSpacing/>
              <w:jc w:val="both"/>
            </w:pPr>
            <w:r>
              <w:lastRenderedPageBreak/>
              <w:t>Обратный код = 1,1011100</w:t>
            </w:r>
          </w:p>
          <w:p w14:paraId="4EB6524A" w14:textId="6479156B" w:rsidR="00576B60" w:rsidRPr="00AF4641" w:rsidRDefault="00AF4641" w:rsidP="00AF4641">
            <w:pPr>
              <w:spacing w:after="0" w:line="288" w:lineRule="auto"/>
              <w:contextualSpacing/>
              <w:jc w:val="both"/>
            </w:pPr>
            <w:r>
              <w:t>Дополнительный код = 1,1011101</w:t>
            </w:r>
          </w:p>
        </w:tc>
      </w:tr>
      <w:tr w:rsidR="00576B60" w:rsidRPr="00125896" w14:paraId="6D663709" w14:textId="77777777" w:rsidTr="00576B60">
        <w:tc>
          <w:tcPr>
            <w:tcW w:w="223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B4BFA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lastRenderedPageBreak/>
              <w:t>3.</w:t>
            </w:r>
          </w:p>
        </w:tc>
        <w:tc>
          <w:tcPr>
            <w:tcW w:w="4777" w:type="pct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929386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DA6A817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55A502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4C0BF3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1741718" w14:textId="77777777" w:rsidR="00576B60" w:rsidRPr="00125896" w:rsidRDefault="00576B60" w:rsidP="004F701C">
            <w:pPr>
              <w:pStyle w:val="af1"/>
            </w:pPr>
            <w:r w:rsidRPr="00125896">
              <w:t xml:space="preserve">Задан дополнительный код числа в однобайтовом представлении: </w:t>
            </w:r>
            <w:r w:rsidRPr="00125896">
              <w:rPr>
                <w:b/>
              </w:rPr>
              <w:t>1,1011100</w:t>
            </w:r>
            <w:r w:rsidRPr="00125896">
              <w:t>. Найти число в десятичной системе счисления.</w:t>
            </w:r>
          </w:p>
        </w:tc>
      </w:tr>
      <w:tr w:rsidR="00576B60" w:rsidRPr="00125896" w14:paraId="4ADD11D3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D8B794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AB8B3F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4D5DCAC4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E01B89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313A37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3DE97FB" w14:textId="77777777" w:rsidR="00576B60" w:rsidRDefault="00AF4641" w:rsidP="00534E0D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Дополнительный код = 1,1011100</w:t>
            </w:r>
          </w:p>
          <w:p w14:paraId="1C6921FF" w14:textId="77777777" w:rsidR="00AF4641" w:rsidRDefault="00AF4641" w:rsidP="00534E0D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Обратный код = 1,1011011</w:t>
            </w:r>
          </w:p>
          <w:p w14:paraId="426074CC" w14:textId="77777777" w:rsidR="00AF4641" w:rsidRDefault="00AF4641" w:rsidP="00534E0D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Прямой код = 1,0100100</w:t>
            </w:r>
          </w:p>
          <w:p w14:paraId="6372FCEC" w14:textId="4D52D96F" w:rsidR="00AF4641" w:rsidRPr="00AF4641" w:rsidRDefault="00AF4641" w:rsidP="00534E0D">
            <w:pPr>
              <w:spacing w:after="0"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100100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=36</w:t>
            </w:r>
            <w:r>
              <w:rPr>
                <w:szCs w:val="28"/>
                <w:vertAlign w:val="subscript"/>
              </w:rPr>
              <w:t>10</w:t>
            </w:r>
          </w:p>
        </w:tc>
      </w:tr>
      <w:tr w:rsidR="00576B60" w:rsidRPr="00125896" w14:paraId="6C93F8EF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238A3A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1EB57C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0AA2D7FA" w14:textId="77777777" w:rsidTr="00576B60">
        <w:tc>
          <w:tcPr>
            <w:tcW w:w="223" w:type="pct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1E22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00D0F3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00C804D" w14:textId="616EB40F" w:rsidR="00576B60" w:rsidRPr="00125896" w:rsidRDefault="00AF4641" w:rsidP="00534E0D">
            <w:pPr>
              <w:spacing w:after="0" w:line="288" w:lineRule="auto"/>
              <w:contextualSpacing/>
              <w:jc w:val="both"/>
            </w:pPr>
            <w:r>
              <w:t>-36</w:t>
            </w:r>
          </w:p>
        </w:tc>
      </w:tr>
      <w:tr w:rsidR="00576B60" w:rsidRPr="00125896" w14:paraId="48ACAEA0" w14:textId="77777777" w:rsidTr="00576B60">
        <w:tc>
          <w:tcPr>
            <w:tcW w:w="5000" w:type="pct"/>
            <w:gridSpan w:val="8"/>
            <w:shd w:val="clear" w:color="auto" w:fill="E2EFD9" w:themeFill="accent6" w:themeFillTint="33"/>
          </w:tcPr>
          <w:p w14:paraId="6AA4A07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61ED539E" w14:textId="77777777" w:rsidTr="00576B60">
        <w:tc>
          <w:tcPr>
            <w:tcW w:w="5000" w:type="pct"/>
            <w:gridSpan w:val="8"/>
          </w:tcPr>
          <w:p w14:paraId="23B40F36" w14:textId="77777777" w:rsidR="00576B60" w:rsidRPr="00125896" w:rsidRDefault="00576B60" w:rsidP="004F701C">
            <w:pPr>
              <w:pStyle w:val="af0"/>
            </w:pPr>
            <w:r w:rsidRPr="00125896">
              <w:t xml:space="preserve">Сложение и вычитание чисел </w:t>
            </w:r>
            <w:r w:rsidR="00B06B54" w:rsidRPr="00125896">
              <w:t xml:space="preserve">без знака осуществляется </w:t>
            </w:r>
            <w:r w:rsidRPr="00125896">
              <w:t xml:space="preserve">по </w:t>
            </w:r>
            <w:r w:rsidR="00B06B54" w:rsidRPr="00125896">
              <w:t xml:space="preserve">стандартным алгоритмам </w:t>
            </w:r>
            <w:r w:rsidRPr="00125896">
              <w:t>для позиционных систем счисления.</w:t>
            </w:r>
          </w:p>
          <w:p w14:paraId="4DB85159" w14:textId="77777777" w:rsidR="00576B60" w:rsidRPr="00125896" w:rsidRDefault="00B06B54" w:rsidP="004F701C">
            <w:pPr>
              <w:pStyle w:val="af0"/>
            </w:pPr>
            <w:r w:rsidRPr="00125896">
              <w:t xml:space="preserve">При сложении </w:t>
            </w:r>
            <w:r w:rsidR="00576B60" w:rsidRPr="00125896">
              <w:t xml:space="preserve">в обратном коде </w:t>
            </w:r>
            <w:r w:rsidRPr="00125896">
              <w:t>складываются все разряды (</w:t>
            </w:r>
            <w:r w:rsidR="00576B60" w:rsidRPr="00125896">
              <w:t>включая знаковый</w:t>
            </w:r>
            <w:r w:rsidRPr="00125896">
              <w:t>) по обычному алгоритму</w:t>
            </w:r>
            <w:r w:rsidR="00576B60" w:rsidRPr="00125896">
              <w:t xml:space="preserve">. Результат сложения для </w:t>
            </w:r>
            <w:r w:rsidR="00576B60" w:rsidRPr="00125896">
              <w:rPr>
                <w:i/>
              </w:rPr>
              <w:t>k</w:t>
            </w:r>
            <w:r w:rsidR="00576B60" w:rsidRPr="00125896">
              <w:t xml:space="preserve">-разрядных </w:t>
            </w:r>
            <w:r w:rsidRPr="00125896">
              <w:t xml:space="preserve">чиселв общем виде </w:t>
            </w:r>
            <w:r w:rsidR="00576B60" w:rsidRPr="00125896">
              <w:t xml:space="preserve">имеет длину </w:t>
            </w:r>
            <w:r w:rsidR="00576B60" w:rsidRPr="00125896">
              <w:rPr>
                <w:i/>
              </w:rPr>
              <w:t>k</w:t>
            </w:r>
            <w:r w:rsidR="00576B60" w:rsidRPr="00125896">
              <w:t>+1 (</w:t>
            </w:r>
            <w:r w:rsidRPr="00125896">
              <w:t>старший</w:t>
            </w:r>
            <w:r w:rsidR="00576B60" w:rsidRPr="00125896">
              <w:t xml:space="preserve"> разряд единиц</w:t>
            </w:r>
            <w:r w:rsidRPr="00125896">
              <w:t>а</w:t>
            </w:r>
            <w:r w:rsidR="00576B60" w:rsidRPr="00125896">
              <w:t xml:space="preserve">, если </w:t>
            </w:r>
            <w:r w:rsidRPr="00125896">
              <w:t xml:space="preserve">при сложении старших разрядов операндов </w:t>
            </w:r>
            <w:r w:rsidR="00576B60" w:rsidRPr="00125896">
              <w:t>был перенос, иначе – н</w:t>
            </w:r>
            <w:r w:rsidRPr="00125896">
              <w:t>оль</w:t>
            </w:r>
            <w:r w:rsidR="00576B60" w:rsidRPr="00125896">
              <w:t xml:space="preserve">). Значение левого          </w:t>
            </w:r>
            <w:r w:rsidRPr="00125896">
              <w:rPr>
                <w:i/>
              </w:rPr>
              <w:t>k</w:t>
            </w:r>
            <w:r w:rsidR="00576B60" w:rsidRPr="00125896">
              <w:t xml:space="preserve">+1-го разряда </w:t>
            </w:r>
            <w:r w:rsidRPr="00125896">
              <w:t>при</w:t>
            </w:r>
            <w:r w:rsidR="00576B60" w:rsidRPr="00125896">
              <w:t>бавляется к младшем</w:t>
            </w:r>
            <w:r w:rsidRPr="00125896">
              <w:t xml:space="preserve">у разряду результата. В итоге получим </w:t>
            </w:r>
            <w:r w:rsidRPr="00125896">
              <w:rPr>
                <w:i/>
              </w:rPr>
              <w:t>k</w:t>
            </w:r>
            <w:r w:rsidR="00576B60" w:rsidRPr="00125896">
              <w:t xml:space="preserve">-разрядный </w:t>
            </w:r>
            <w:r w:rsidRPr="00125896">
              <w:t xml:space="preserve">битовый </w:t>
            </w:r>
            <w:r w:rsidR="00576B60" w:rsidRPr="00125896">
              <w:t>набор</w:t>
            </w:r>
            <w:r w:rsidRPr="00125896">
              <w:t xml:space="preserve"> – </w:t>
            </w:r>
            <w:r w:rsidR="00576B60" w:rsidRPr="00125896">
              <w:t>сумм</w:t>
            </w:r>
            <w:r w:rsidRPr="00125896">
              <w:t>у</w:t>
            </w:r>
            <w:r w:rsidR="00576B60" w:rsidRPr="00125896">
              <w:t xml:space="preserve"> чисел в обратном коде. </w:t>
            </w:r>
            <w:r w:rsidRPr="00125896">
              <w:t>Разность</w:t>
            </w:r>
            <w:r w:rsidR="00576B60" w:rsidRPr="00125896">
              <w:t xml:space="preserve"> чисел в обратном коде </w:t>
            </w:r>
            <w:r w:rsidR="00576B60" w:rsidRPr="00125896">
              <w:rPr>
                <w:i/>
              </w:rPr>
              <w:t xml:space="preserve">x </w:t>
            </w:r>
            <w:r w:rsidR="00576B60" w:rsidRPr="00125896">
              <w:t xml:space="preserve">– </w:t>
            </w:r>
            <w:r w:rsidR="00576B60" w:rsidRPr="00125896">
              <w:rPr>
                <w:i/>
              </w:rPr>
              <w:t xml:space="preserve">y </w:t>
            </w:r>
            <w:r w:rsidRPr="00125896">
              <w:t xml:space="preserve">можно свести </w:t>
            </w:r>
            <w:r w:rsidR="00576B60" w:rsidRPr="00125896">
              <w:t xml:space="preserve">к </w:t>
            </w:r>
            <w:r w:rsidRPr="00125896">
              <w:t xml:space="preserve">операции сложения </w:t>
            </w:r>
            <w:r w:rsidR="00576B60" w:rsidRPr="00125896">
              <w:rPr>
                <w:i/>
              </w:rPr>
              <w:t xml:space="preserve">x+ </w:t>
            </w:r>
            <w:r w:rsidR="00576B60" w:rsidRPr="00125896">
              <w:t>(</w:t>
            </w:r>
            <w:r w:rsidR="00576B60" w:rsidRPr="00125896">
              <w:rPr>
                <w:i/>
              </w:rPr>
              <w:t>–y</w:t>
            </w:r>
            <w:r w:rsidR="00576B60" w:rsidRPr="00125896">
              <w:t xml:space="preserve">). </w:t>
            </w:r>
          </w:p>
          <w:p w14:paraId="3315AF28" w14:textId="77777777" w:rsidR="00576B60" w:rsidRPr="00125896" w:rsidRDefault="00576B60" w:rsidP="004F701C">
            <w:pPr>
              <w:pStyle w:val="af0"/>
            </w:pPr>
            <w:r w:rsidRPr="00125896">
              <w:t xml:space="preserve">В дополнительном коде </w:t>
            </w:r>
            <w:r w:rsidR="00B06B54" w:rsidRPr="00125896">
              <w:t xml:space="preserve">для </w:t>
            </w:r>
            <w:r w:rsidRPr="00125896">
              <w:t>сложени</w:t>
            </w:r>
            <w:r w:rsidR="00B06B54" w:rsidRPr="00125896">
              <w:t xml:space="preserve">я сначала </w:t>
            </w:r>
            <w:r w:rsidRPr="00125896">
              <w:t>по обычному алг</w:t>
            </w:r>
            <w:r w:rsidR="00B06B54" w:rsidRPr="00125896">
              <w:t>оритму складываются все разряды (</w:t>
            </w:r>
            <w:r w:rsidRPr="00125896">
              <w:t>включая знаковый</w:t>
            </w:r>
            <w:r w:rsidR="00B06B54" w:rsidRPr="00125896">
              <w:t xml:space="preserve">), азатем </w:t>
            </w:r>
            <w:r w:rsidRPr="00125896">
              <w:t>единиц</w:t>
            </w:r>
            <w:r w:rsidR="00B06B54" w:rsidRPr="00125896">
              <w:t>у</w:t>
            </w:r>
            <w:r w:rsidRPr="00125896">
              <w:t xml:space="preserve"> переноса в </w:t>
            </w:r>
            <w:r w:rsidRPr="00125896">
              <w:rPr>
                <w:i/>
              </w:rPr>
              <w:t>k</w:t>
            </w:r>
            <w:r w:rsidRPr="00125896">
              <w:t xml:space="preserve">+1-й разряд </w:t>
            </w:r>
            <w:r w:rsidR="00B06B54" w:rsidRPr="00125896">
              <w:t>необходимо отбросить</w:t>
            </w:r>
            <w:r w:rsidRPr="00125896">
              <w:t>.</w:t>
            </w:r>
          </w:p>
        </w:tc>
      </w:tr>
      <w:tr w:rsidR="00576B60" w:rsidRPr="00125896" w14:paraId="19803C2E" w14:textId="77777777" w:rsidTr="00576B60">
        <w:tc>
          <w:tcPr>
            <w:tcW w:w="5000" w:type="pct"/>
            <w:gridSpan w:val="8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6B32DE1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14:paraId="53F6267B" w14:textId="77777777" w:rsidTr="00576B60"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791805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0792BCA2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52F2D7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DEF7CC8" w14:textId="77777777" w:rsidR="00576B60" w:rsidRPr="00125896" w:rsidRDefault="00576B60" w:rsidP="004F701C">
            <w:pPr>
              <w:pStyle w:val="af1"/>
            </w:pPr>
            <w:r w:rsidRPr="00125896">
              <w:rPr>
                <w:shd w:val="clear" w:color="auto" w:fill="FFFFFF"/>
              </w:rPr>
              <w:t>Сложить два числа: А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7, В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16.</w:t>
            </w:r>
          </w:p>
        </w:tc>
      </w:tr>
      <w:tr w:rsidR="00576B60" w:rsidRPr="00125896" w14:paraId="7DD70B01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35B3A4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1A2107C4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DCE306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A24CA99" w14:textId="77777777"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ереведем числа в двоичную систему счисления</w:t>
            </w:r>
          </w:p>
          <w:p w14:paraId="607D12DE" w14:textId="77777777"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А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11 = +0111; 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0000.</w:t>
            </w:r>
          </w:p>
          <w:p w14:paraId="3949ACD6" w14:textId="77777777"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Исходные числа имеют различную разрядность, необходимо провести выравнивание разрядной сетки:</w:t>
            </w:r>
          </w:p>
          <w:p w14:paraId="5A784D94" w14:textId="77777777"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00111;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10000.</w:t>
            </w:r>
          </w:p>
          <w:p w14:paraId="54451DAD" w14:textId="77777777" w:rsidR="00576B60" w:rsidRPr="00125896" w:rsidRDefault="00576B60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 xml:space="preserve">Сложение в обратном или дополнительном коде дает один и тот же </w:t>
            </w:r>
            <w:r w:rsidRPr="00125896">
              <w:rPr>
                <w:lang w:eastAsia="ru-RU"/>
              </w:rPr>
              <w:lastRenderedPageBreak/>
              <w:t>результат:</w:t>
            </w:r>
          </w:p>
          <w:tbl>
            <w:tblPr>
              <w:tblStyle w:val="a5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1"/>
              <w:gridCol w:w="413"/>
              <w:gridCol w:w="916"/>
            </w:tblGrid>
            <w:tr w:rsidR="004F701C" w:rsidRPr="00125896" w14:paraId="24917549" w14:textId="77777777" w:rsidTr="00D27E12">
              <w:trPr>
                <w:jc w:val="center"/>
              </w:trPr>
              <w:tc>
                <w:tcPr>
                  <w:tcW w:w="0" w:type="auto"/>
                  <w:vMerge w:val="restart"/>
                  <w:vAlign w:val="center"/>
                </w:tcPr>
                <w:p w14:paraId="7A9059CC" w14:textId="77777777"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+</w:t>
                  </w:r>
                </w:p>
              </w:tc>
              <w:tc>
                <w:tcPr>
                  <w:tcW w:w="0" w:type="auto"/>
                  <w:vAlign w:val="center"/>
                </w:tcPr>
                <w:p w14:paraId="0ED1F327" w14:textId="77777777"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vAlign w:val="center"/>
                </w:tcPr>
                <w:p w14:paraId="2769E561" w14:textId="77777777"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00111</w:t>
                  </w:r>
                </w:p>
              </w:tc>
            </w:tr>
            <w:tr w:rsidR="004F701C" w:rsidRPr="00125896" w14:paraId="560E3A1C" w14:textId="77777777" w:rsidTr="00D27E12">
              <w:trPr>
                <w:jc w:val="center"/>
              </w:trPr>
              <w:tc>
                <w:tcPr>
                  <w:tcW w:w="0" w:type="auto"/>
                  <w:vMerge/>
                </w:tcPr>
                <w:p w14:paraId="7B4D2A16" w14:textId="77777777" w:rsidR="004F701C" w:rsidRPr="00125896" w:rsidRDefault="004F701C" w:rsidP="004F701C">
                  <w:pPr>
                    <w:pStyle w:val="af0"/>
                    <w:ind w:firstLine="0"/>
                    <w:rPr>
                      <w:lang w:eastAsia="ru-RU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14:paraId="5A549383" w14:textId="77777777"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14:paraId="79ABFCCD" w14:textId="77777777"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000</w:t>
                  </w:r>
                </w:p>
              </w:tc>
            </w:tr>
            <w:tr w:rsidR="004F701C" w:rsidRPr="00125896" w14:paraId="23C3BC0F" w14:textId="77777777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7AD824E7" w14:textId="77777777" w:rsidR="004F701C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2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14:paraId="510C9EDD" w14:textId="77777777"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14:paraId="6C376251" w14:textId="77777777"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111</w:t>
                  </w:r>
                </w:p>
              </w:tc>
            </w:tr>
            <w:tr w:rsidR="00D27E12" w:rsidRPr="00125896" w14:paraId="6422F744" w14:textId="77777777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27123E07" w14:textId="77777777" w:rsidR="00D27E12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10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gridSpan w:val="2"/>
                  <w:vAlign w:val="center"/>
                </w:tcPr>
                <w:p w14:paraId="01E25D53" w14:textId="77777777" w:rsidR="00D27E12" w:rsidRPr="00125896" w:rsidRDefault="00D27E12" w:rsidP="00D27E12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23</w:t>
                  </w:r>
                </w:p>
              </w:tc>
            </w:tr>
          </w:tbl>
          <w:p w14:paraId="2C74DBCD" w14:textId="77777777" w:rsidR="00576B60" w:rsidRPr="00125896" w:rsidRDefault="00576B60" w:rsidP="00534E0D">
            <w:pPr>
              <w:shd w:val="clear" w:color="auto" w:fill="FFFFFF"/>
              <w:spacing w:after="0" w:line="288" w:lineRule="auto"/>
              <w:rPr>
                <w:rFonts w:eastAsia="Times New Roman"/>
                <w:color w:val="202122"/>
                <w:sz w:val="8"/>
                <w:szCs w:val="8"/>
                <w:lang w:val="en-US" w:eastAsia="ru-RU"/>
              </w:rPr>
            </w:pPr>
          </w:p>
        </w:tc>
      </w:tr>
      <w:tr w:rsidR="00576B60" w:rsidRPr="00125896" w14:paraId="5654B7F8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03397D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14:paraId="68CF5423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B228D0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8DE9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3</w:t>
            </w:r>
          </w:p>
        </w:tc>
      </w:tr>
      <w:tr w:rsidR="00576B60" w:rsidRPr="00125896" w14:paraId="2D4A691F" w14:textId="77777777" w:rsidTr="00576B60"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DBBF6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04C9DD1B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AAFA59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F70C88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szCs w:val="28"/>
              </w:rPr>
            </w:pPr>
            <w:r w:rsidRPr="00125896">
              <w:rPr>
                <w:color w:val="202122"/>
                <w:szCs w:val="28"/>
                <w:shd w:val="clear" w:color="auto" w:fill="FFFFFF"/>
              </w:rPr>
              <w:t>Сложить два числа: А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+16, В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-7 в ОК (обратный код) и ДК (дополнительный код).</w:t>
            </w:r>
          </w:p>
        </w:tc>
      </w:tr>
      <w:tr w:rsidR="00576B60" w:rsidRPr="00125896" w14:paraId="1990914F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F34042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212D4A76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A23333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37031E0" w14:textId="77777777" w:rsidR="00576B60" w:rsidRPr="00125896" w:rsidRDefault="00B06B54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Требуется</w:t>
            </w:r>
            <w:r w:rsidR="00576B60" w:rsidRPr="00125896">
              <w:rPr>
                <w:lang w:eastAsia="ru-RU"/>
              </w:rPr>
              <w:t xml:space="preserve"> преобразование А+(-В), в которо</w:t>
            </w:r>
            <w:r w:rsidR="00211236" w:rsidRPr="00125896">
              <w:rPr>
                <w:lang w:eastAsia="ru-RU"/>
              </w:rPr>
              <w:t>м</w:t>
            </w:r>
            <w:r w:rsidR="00576B60" w:rsidRPr="00125896">
              <w:rPr>
                <w:lang w:eastAsia="ru-RU"/>
              </w:rPr>
              <w:t xml:space="preserve"> второй член </w:t>
            </w:r>
            <w:r w:rsidR="00211236" w:rsidRPr="00125896">
              <w:rPr>
                <w:lang w:eastAsia="ru-RU"/>
              </w:rPr>
              <w:t>записывается</w:t>
            </w:r>
            <w:r w:rsidR="00576B60" w:rsidRPr="00125896">
              <w:rPr>
                <w:lang w:eastAsia="ru-RU"/>
              </w:rPr>
              <w:t xml:space="preserve"> с учетом</w:t>
            </w:r>
            <w:r w:rsidR="00211236" w:rsidRPr="00125896">
              <w:rPr>
                <w:lang w:eastAsia="ru-RU"/>
              </w:rPr>
              <w:t xml:space="preserve"> его</w:t>
            </w:r>
            <w:r w:rsidR="00576B60" w:rsidRPr="00125896">
              <w:rPr>
                <w:lang w:eastAsia="ru-RU"/>
              </w:rPr>
              <w:t xml:space="preserve"> знака</w:t>
            </w:r>
            <w:r w:rsidR="00211236" w:rsidRPr="00125896">
              <w:rPr>
                <w:lang w:eastAsia="ru-RU"/>
              </w:rPr>
              <w:t>:</w:t>
            </w:r>
          </w:p>
          <w:p w14:paraId="52362C00" w14:textId="77777777"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ок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0|10000;</w:t>
            </w:r>
          </w:p>
          <w:p w14:paraId="0342DCBD" w14:textId="77777777"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1|111 = 1|00111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 xml:space="preserve">ок </w:t>
            </w:r>
            <w:r w:rsidRPr="00125896">
              <w:rPr>
                <w:lang w:val="ru-RU"/>
              </w:rPr>
              <w:t>= 1|11000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1|11001</w:t>
            </w:r>
          </w:p>
          <w:p w14:paraId="371ADEE1" w14:textId="77777777" w:rsidR="00576B60" w:rsidRPr="00125896" w:rsidRDefault="00576B60" w:rsidP="004F701C">
            <w:pPr>
              <w:pStyle w:val="af4"/>
            </w:pPr>
            <w:r w:rsidRPr="00125896">
              <w:object w:dxaOrig="8490" w:dyaOrig="4020" w14:anchorId="2A208B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4.8pt;height:201pt" o:ole="">
                  <v:imagedata r:id="rId9" o:title=""/>
                </v:shape>
                <o:OLEObject Type="Embed" ProgID="PBrush" ShapeID="_x0000_i1025" DrawAspect="Content" ObjectID="_1727250532" r:id="rId10"/>
              </w:object>
            </w:r>
          </w:p>
          <w:p w14:paraId="1CE53BA1" w14:textId="77777777" w:rsidR="00576B60" w:rsidRPr="00125896" w:rsidRDefault="00576B60" w:rsidP="004F701C">
            <w:pPr>
              <w:pStyle w:val="af1"/>
              <w:rPr>
                <w:rFonts w:eastAsia="Times New Roman"/>
                <w:lang w:eastAsia="ru-RU"/>
              </w:rPr>
            </w:pPr>
            <w:r w:rsidRPr="00125896">
              <w:rPr>
                <w:shd w:val="clear" w:color="auto" w:fill="FFFFFF"/>
              </w:rPr>
              <w:t xml:space="preserve">При </w:t>
            </w:r>
            <w:r w:rsidR="00211236" w:rsidRPr="00125896">
              <w:rPr>
                <w:shd w:val="clear" w:color="auto" w:fill="FFFFFF"/>
              </w:rPr>
              <w:t>складыв</w:t>
            </w:r>
            <w:r w:rsidR="00211236" w:rsidRPr="00125896">
              <w:t>ании</w:t>
            </w:r>
            <w:r w:rsidRPr="00125896">
              <w:t xml:space="preserve"> чисел в</w:t>
            </w:r>
            <w:r w:rsidR="00211236" w:rsidRPr="00125896">
              <w:t xml:space="preserve"> обратном и дополнительном кодах </w:t>
            </w:r>
            <w:r w:rsidRPr="00125896">
              <w:t xml:space="preserve">получены переносы в знаковый разряд и из знакового разряда. В случае </w:t>
            </w:r>
            <w:r w:rsidR="00211236" w:rsidRPr="00125896">
              <w:t xml:space="preserve">первом случае (обратный код)при </w:t>
            </w:r>
            <w:r w:rsidRPr="00125896">
              <w:t>перенос</w:t>
            </w:r>
            <w:r w:rsidR="00211236" w:rsidRPr="00125896">
              <w:t>е</w:t>
            </w:r>
            <w:r w:rsidRPr="00125896">
              <w:t xml:space="preserve"> из знакового разряда </w:t>
            </w:r>
            <w:r w:rsidR="00211236" w:rsidRPr="00125896">
              <w:t>необходимо</w:t>
            </w:r>
            <w:r w:rsidRPr="00125896">
              <w:t xml:space="preserve"> дополнительн</w:t>
            </w:r>
            <w:r w:rsidRPr="00125896">
              <w:rPr>
                <w:shd w:val="clear" w:color="auto" w:fill="FFFFFF"/>
              </w:rPr>
              <w:t>о прибав</w:t>
            </w:r>
            <w:r w:rsidR="00211236" w:rsidRPr="00125896">
              <w:rPr>
                <w:shd w:val="clear" w:color="auto" w:fill="FFFFFF"/>
              </w:rPr>
              <w:t>ить единицу</w:t>
            </w:r>
            <w:r w:rsidRPr="00125896">
              <w:rPr>
                <w:shd w:val="clear" w:color="auto" w:fill="FFFFFF"/>
              </w:rPr>
              <w:t xml:space="preserve"> младшего разряда. В</w:t>
            </w:r>
            <w:r w:rsidR="00211236" w:rsidRPr="00125896">
              <w:rPr>
                <w:shd w:val="clear" w:color="auto" w:fill="FFFFFF"/>
              </w:rPr>
              <w:t>о втором</w:t>
            </w:r>
            <w:r w:rsidRPr="00125896">
              <w:rPr>
                <w:shd w:val="clear" w:color="auto" w:fill="FFFFFF"/>
              </w:rPr>
              <w:t xml:space="preserve"> случае </w:t>
            </w:r>
            <w:r w:rsidR="00211236" w:rsidRPr="00125896">
              <w:rPr>
                <w:shd w:val="clear" w:color="auto" w:fill="FFFFFF"/>
              </w:rPr>
              <w:t>(дополнительный код) данный</w:t>
            </w:r>
            <w:r w:rsidRPr="00125896">
              <w:rPr>
                <w:shd w:val="clear" w:color="auto" w:fill="FFFFFF"/>
              </w:rPr>
              <w:t xml:space="preserve"> перенос игнорируется.</w:t>
            </w:r>
          </w:p>
        </w:tc>
      </w:tr>
      <w:tr w:rsidR="00576B60" w:rsidRPr="00125896" w14:paraId="2998D8E0" w14:textId="77777777" w:rsidTr="00576B60">
        <w:tc>
          <w:tcPr>
            <w:tcW w:w="5000" w:type="pct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18E427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54447A51" w14:textId="77777777" w:rsidTr="00576B60">
        <w:tc>
          <w:tcPr>
            <w:tcW w:w="2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7C4D6B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6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D7C4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9</w:t>
            </w:r>
          </w:p>
        </w:tc>
      </w:tr>
      <w:tr w:rsidR="00576B60" w:rsidRPr="00125896" w14:paraId="312B0D8C" w14:textId="77777777" w:rsidTr="00576B60">
        <w:tc>
          <w:tcPr>
            <w:tcW w:w="5000" w:type="pct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66F070F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14:paraId="127AFBC3" w14:textId="77777777" w:rsidTr="00576B60">
        <w:trPr>
          <w:gridAfter w:val="1"/>
          <w:wAfter w:w="223" w:type="pct"/>
        </w:trPr>
        <w:tc>
          <w:tcPr>
            <w:tcW w:w="4777" w:type="pct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BB38ED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773AA15E" w14:textId="77777777" w:rsidTr="00576B60">
        <w:trPr>
          <w:gridAfter w:val="1"/>
          <w:wAfter w:w="223" w:type="pct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31929C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7648B23" w14:textId="77777777" w:rsidR="00576B60" w:rsidRPr="00125896" w:rsidRDefault="00576B60" w:rsidP="00D27E12">
            <w:pPr>
              <w:pStyle w:val="af1"/>
            </w:pPr>
            <w:r w:rsidRPr="00125896">
              <w:t xml:space="preserve">Дано два десятичных двузначных целых числа: А = 78, В = 56. </w:t>
            </w:r>
            <w:r w:rsidRPr="00125896">
              <w:rPr>
                <w:color w:val="202122"/>
                <w:szCs w:val="16"/>
                <w:shd w:val="clear" w:color="auto" w:fill="FFFFFF"/>
              </w:rPr>
              <w:t>Вычислить (А-В)ок, (В-А)дк.</w:t>
            </w:r>
          </w:p>
        </w:tc>
      </w:tr>
      <w:tr w:rsidR="00576B60" w:rsidRPr="00125896" w14:paraId="7BB3911D" w14:textId="77777777" w:rsidTr="00576B60">
        <w:trPr>
          <w:gridAfter w:val="1"/>
          <w:wAfter w:w="223" w:type="pct"/>
        </w:trPr>
        <w:tc>
          <w:tcPr>
            <w:tcW w:w="4777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F4D835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14:paraId="52B460B7" w14:textId="77777777" w:rsidTr="00576B60">
        <w:trPr>
          <w:gridAfter w:val="1"/>
          <w:wAfter w:w="223" w:type="pct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2D30BC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578CADB" w14:textId="49B994DC" w:rsidR="00576B60" w:rsidRDefault="007F2BB7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 xml:space="preserve">78 – 1001110; 56 – 111000; </w:t>
            </w:r>
          </w:p>
          <w:p w14:paraId="6F90A0EC" w14:textId="64F87BD0" w:rsidR="007F2BB7" w:rsidRDefault="007F2BB7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(A-B)o</w:t>
            </w:r>
            <w:r>
              <w:t>к</w:t>
            </w:r>
            <w:r>
              <w:rPr>
                <w:lang w:val="en-US"/>
              </w:rPr>
              <w:t xml:space="preserve"> = 0|1001110 + 1|1000111 = 0|0010110 = 22</w:t>
            </w:r>
          </w:p>
          <w:p w14:paraId="2BB2D765" w14:textId="31196DAE" w:rsidR="007F2BB7" w:rsidRPr="007F2BB7" w:rsidRDefault="007F2BB7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(B-A)</w:t>
            </w:r>
            <w:r>
              <w:t xml:space="preserve">дк = </w:t>
            </w:r>
            <w:r>
              <w:rPr>
                <w:lang w:val="en-US"/>
              </w:rPr>
              <w:t>0|0111000 + 1|0110010 = 1|1101010 = -22</w:t>
            </w:r>
          </w:p>
          <w:p w14:paraId="660B1869" w14:textId="77777777" w:rsidR="00576B60" w:rsidRPr="00125896" w:rsidRDefault="00576B60" w:rsidP="00534E0D">
            <w:pPr>
              <w:spacing w:after="0" w:line="288" w:lineRule="auto"/>
              <w:contextualSpacing/>
            </w:pPr>
          </w:p>
        </w:tc>
      </w:tr>
      <w:tr w:rsidR="00576B60" w:rsidRPr="00125896" w14:paraId="2EC03C66" w14:textId="77777777" w:rsidTr="00576B60">
        <w:trPr>
          <w:gridAfter w:val="1"/>
          <w:wAfter w:w="223" w:type="pct"/>
        </w:trPr>
        <w:tc>
          <w:tcPr>
            <w:tcW w:w="4777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EF2DE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76F8F7CD" w14:textId="77777777" w:rsidTr="00576B60">
        <w:trPr>
          <w:gridAfter w:val="1"/>
          <w:wAfter w:w="223" w:type="pct"/>
        </w:trPr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FD9F44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gridSpan w:val="6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77D8F8E" w14:textId="76C0511A" w:rsidR="00576B60" w:rsidRPr="007F2BB7" w:rsidRDefault="007F2BB7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(A-B)o</w:t>
            </w:r>
            <w:r>
              <w:t>к</w:t>
            </w:r>
            <w:r>
              <w:rPr>
                <w:lang w:val="en-US"/>
              </w:rPr>
              <w:t>=22; (B-A)</w:t>
            </w:r>
            <w:r>
              <w:t>дк</w:t>
            </w:r>
            <w:r>
              <w:rPr>
                <w:lang w:val="en-US"/>
              </w:rPr>
              <w:t>=22</w:t>
            </w:r>
          </w:p>
        </w:tc>
      </w:tr>
      <w:tr w:rsidR="00576B60" w:rsidRPr="00125896" w14:paraId="46F71C46" w14:textId="77777777" w:rsidTr="00576B60">
        <w:tc>
          <w:tcPr>
            <w:tcW w:w="5000" w:type="pct"/>
            <w:gridSpan w:val="8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74BB0D38" w14:textId="77777777" w:rsidR="00576B60" w:rsidRPr="00125896" w:rsidRDefault="00576B60" w:rsidP="00534E0D">
            <w:pPr>
              <w:spacing w:after="0" w:line="288" w:lineRule="auto"/>
              <w:jc w:val="center"/>
              <w:rPr>
                <w:b/>
                <w:bCs/>
                <w:sz w:val="36"/>
                <w:szCs w:val="36"/>
                <w:lang w:val="en-US"/>
              </w:rPr>
            </w:pPr>
            <w:r w:rsidRPr="00125896">
              <w:rPr>
                <w:b/>
                <w:bCs/>
                <w:sz w:val="36"/>
                <w:szCs w:val="36"/>
              </w:rPr>
              <w:t>Тест</w:t>
            </w:r>
            <w:r w:rsidR="00074B6F" w:rsidRPr="00125896">
              <w:rPr>
                <w:b/>
                <w:bCs/>
                <w:sz w:val="36"/>
                <w:szCs w:val="36"/>
                <w:lang w:val="en-US"/>
              </w:rPr>
              <w:t xml:space="preserve"> 3</w:t>
            </w:r>
          </w:p>
        </w:tc>
      </w:tr>
      <w:tr w:rsidR="00651CBC" w:rsidRPr="00125896" w14:paraId="56F5AFAB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10477E2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 xml:space="preserve"> seq test \r 1 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  <w:lang w:val="en-US"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377D365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1DBF22B6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A611534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9773CD0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E64D7FF" w14:textId="77777777" w:rsidR="00651CBC" w:rsidRPr="00125896" w:rsidRDefault="00651CBC" w:rsidP="00074B6F">
            <w:pPr>
              <w:pStyle w:val="af1"/>
            </w:pPr>
            <w:r w:rsidRPr="00125896">
              <w:t>Для представления целого числа может применяться</w:t>
            </w:r>
          </w:p>
        </w:tc>
      </w:tr>
      <w:tr w:rsidR="00651CBC" w:rsidRPr="00125896" w14:paraId="508DBD42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8A36820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FDE5C75" w14:textId="4D5A67B4" w:rsidR="00651CBC" w:rsidRPr="0015287F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287F">
              <w:rPr>
                <w:b/>
                <w:bCs/>
                <w:i/>
                <w:iCs/>
              </w:rPr>
              <w:t>B</w:t>
            </w:r>
          </w:p>
        </w:tc>
      </w:tr>
      <w:tr w:rsidR="00651CBC" w:rsidRPr="00125896" w14:paraId="108FAA0D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27520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B7438E6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4B79516" w14:textId="77777777" w:rsidR="00651CBC" w:rsidRPr="00125896" w:rsidRDefault="00651CBC" w:rsidP="00074B6F">
            <w:pPr>
              <w:pStyle w:val="af1"/>
              <w:rPr>
                <w:b/>
              </w:rPr>
            </w:pPr>
            <w:r w:rsidRPr="00125896">
              <w:rPr>
                <w:lang w:val="en-US"/>
              </w:rPr>
              <w:t>A</w:t>
            </w:r>
            <w:r w:rsidRPr="00125896">
              <w:t>) нормализованный или ненормализованный код</w:t>
            </w:r>
          </w:p>
          <w:p w14:paraId="41DF5C69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>) прямой, обратный или дополнительный код</w:t>
            </w:r>
          </w:p>
          <w:p w14:paraId="30E905E2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>) естественный или экспоненциальный код</w:t>
            </w:r>
          </w:p>
          <w:p w14:paraId="76936B7E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логарифмический и показательный код</w:t>
            </w:r>
          </w:p>
        </w:tc>
      </w:tr>
      <w:tr w:rsidR="00651CBC" w:rsidRPr="00125896" w14:paraId="3ADBDC54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7B7023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2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489F07F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5BA03599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A05217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47A1272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A22944E" w14:textId="77777777" w:rsidR="00651CBC" w:rsidRPr="00125896" w:rsidRDefault="00651CBC" w:rsidP="00074B6F">
            <w:pPr>
              <w:pStyle w:val="af1"/>
              <w:rPr>
                <w:lang w:val="en-US"/>
              </w:rPr>
            </w:pPr>
            <w:r w:rsidRPr="00125896">
              <w:t>Положительное число</w:t>
            </w:r>
          </w:p>
        </w:tc>
      </w:tr>
      <w:tr w:rsidR="00651CBC" w:rsidRPr="00125896" w14:paraId="2EB227F9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C351071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AC47B12" w14:textId="20494F17" w:rsidR="00651CBC" w:rsidRPr="0015287F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287F">
              <w:rPr>
                <w:b/>
                <w:bCs/>
                <w:i/>
                <w:iCs/>
                <w:lang w:val="en-US"/>
              </w:rPr>
              <w:t>C</w:t>
            </w:r>
          </w:p>
        </w:tc>
      </w:tr>
      <w:tr w:rsidR="00651CBC" w:rsidRPr="00125896" w14:paraId="2AE03CCA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44B69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6BDA75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4CA07FB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>) выглядит одинаково только в прямом и обратном кодах</w:t>
            </w:r>
          </w:p>
          <w:p w14:paraId="43300999" w14:textId="77777777" w:rsidR="0015287F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выглядит одинаково только в обратном и дополнительном кодах </w:t>
            </w:r>
          </w:p>
          <w:p w14:paraId="75A0EB51" w14:textId="376BF202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>) выглядит одинаково в прямом, обратном и дополнительном кодах</w:t>
            </w:r>
          </w:p>
          <w:p w14:paraId="3970790A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выглядит различно в прямом, обратном и дополнительном кодах</w:t>
            </w:r>
          </w:p>
        </w:tc>
      </w:tr>
      <w:tr w:rsidR="00651CBC" w:rsidRPr="00125896" w14:paraId="393E5C30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788E826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3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A3EE0AE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083B61DA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636346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7E43300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8852DD0" w14:textId="77777777" w:rsidR="00651CBC" w:rsidRPr="00125896" w:rsidRDefault="00651CBC" w:rsidP="00074B6F">
            <w:pPr>
              <w:pStyle w:val="af1"/>
            </w:pPr>
            <w:r w:rsidRPr="00125896">
              <w:t>Если взять отрицательное число и инвертировать разряды кроме знакового, то получится</w:t>
            </w:r>
          </w:p>
        </w:tc>
      </w:tr>
      <w:tr w:rsidR="00651CBC" w:rsidRPr="00125896" w14:paraId="1BB1F4F1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925A123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3A3BDB7" w14:textId="24ED0860" w:rsidR="00651CBC" w:rsidRPr="0015287F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287F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14:paraId="2D879A26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E84C4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908040E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3907768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14:paraId="0841C752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14:paraId="5E88560D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14:paraId="2F5A1295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14:paraId="6250E2BE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316A3D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4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0C5761B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14:paraId="001195C4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4177375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2B5209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9AF95C6" w14:textId="77777777" w:rsidR="00576B60" w:rsidRPr="00125896" w:rsidRDefault="00576B60" w:rsidP="00074B6F">
            <w:pPr>
              <w:pStyle w:val="af1"/>
              <w:rPr>
                <w:lang w:val="en-US"/>
              </w:rPr>
            </w:pPr>
            <w:r w:rsidRPr="00125896">
              <w:t>Дополнительный код числа получается</w:t>
            </w:r>
          </w:p>
        </w:tc>
      </w:tr>
      <w:tr w:rsidR="00576B60" w:rsidRPr="00125896" w14:paraId="6483550E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AB2298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95B095E" w14:textId="346723E4" w:rsidR="00576B60" w:rsidRPr="0015287F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287F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576B60" w:rsidRPr="00125896" w14:paraId="17C2B440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2E83C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673F9B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A400353" w14:textId="77777777" w:rsidR="00576B60" w:rsidRPr="00125896" w:rsidRDefault="00576B60" w:rsidP="00074B6F">
            <w:pPr>
              <w:pStyle w:val="af1"/>
            </w:pPr>
            <w:r w:rsidRPr="00125896">
              <w:t>A)</w:t>
            </w:r>
            <w:r w:rsidR="00074B6F" w:rsidRPr="00125896">
              <w:rPr>
                <w:lang w:val="en-US"/>
              </w:rPr>
              <w:t> </w:t>
            </w:r>
            <w:r w:rsidRPr="00125896">
              <w:t xml:space="preserve">из обратного кода прибавлением единицы к младшему разряду без </w:t>
            </w:r>
            <w:r w:rsidRPr="00125896">
              <w:lastRenderedPageBreak/>
              <w:t>переноса в знаковый разряд</w:t>
            </w:r>
          </w:p>
          <w:p w14:paraId="64CC6E2D" w14:textId="77777777" w:rsidR="00576B60" w:rsidRPr="00125896" w:rsidRDefault="00576B60" w:rsidP="00074B6F">
            <w:pPr>
              <w:pStyle w:val="af1"/>
            </w:pPr>
            <w:r w:rsidRPr="00125896">
              <w:t>B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обратного кода прибавлением единицы к младшему разряду с переносом в знаковый разряд</w:t>
            </w:r>
          </w:p>
          <w:p w14:paraId="11ABAB30" w14:textId="77777777" w:rsidR="00576B60" w:rsidRPr="00125896" w:rsidRDefault="00576B60" w:rsidP="00074B6F">
            <w:pPr>
              <w:pStyle w:val="af1"/>
            </w:pPr>
            <w:r w:rsidRPr="00125896">
              <w:t>C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прямого кода прибавлением единицы к младшему разряду без переноса в знаковый разряд</w:t>
            </w:r>
          </w:p>
          <w:p w14:paraId="01D30710" w14:textId="77777777" w:rsidR="00576B60" w:rsidRPr="00125896" w:rsidRDefault="00576B60" w:rsidP="00074B6F">
            <w:pPr>
              <w:pStyle w:val="af1"/>
            </w:pPr>
            <w:r w:rsidRPr="00125896">
              <w:t>D)</w:t>
            </w:r>
            <w:r w:rsidR="00074B6F" w:rsidRPr="00125896">
              <w:rPr>
                <w:lang w:val="en-US"/>
              </w:rPr>
              <w:t> </w:t>
            </w:r>
            <w:r w:rsidRPr="00125896">
              <w:t xml:space="preserve">из прямого кода прибавлением единицы к младшему разряду с </w:t>
            </w:r>
            <w:r w:rsidR="00074B6F" w:rsidRPr="00125896">
              <w:t>переносом в знаковый разряд</w:t>
            </w:r>
          </w:p>
        </w:tc>
      </w:tr>
      <w:tr w:rsidR="00651CBC" w:rsidRPr="00125896" w14:paraId="36DA6324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6BE5EB0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lastRenderedPageBreak/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5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0437489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41CC7433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31A3ED5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0E9690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56F819F" w14:textId="77777777" w:rsidR="00651CBC" w:rsidRPr="00125896" w:rsidRDefault="00651CBC" w:rsidP="00074B6F">
            <w:pPr>
              <w:pStyle w:val="af1"/>
            </w:pPr>
            <w:r w:rsidRPr="00125896">
              <w:t>Если к двоичному числу без знака добавить знаковый разряд то получится</w:t>
            </w:r>
          </w:p>
        </w:tc>
      </w:tr>
      <w:tr w:rsidR="00651CBC" w:rsidRPr="00125896" w14:paraId="064093FC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928E49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69647B" w14:textId="73D8B392" w:rsidR="00651CBC" w:rsidRPr="0015287F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287F">
              <w:rPr>
                <w:b/>
                <w:bCs/>
                <w:i/>
                <w:iCs/>
                <w:lang w:val="en-US"/>
              </w:rPr>
              <w:t>B</w:t>
            </w:r>
          </w:p>
        </w:tc>
      </w:tr>
      <w:tr w:rsidR="00651CBC" w:rsidRPr="00125896" w14:paraId="20303489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9E117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CBD388D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22F432D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14:paraId="2A30F9E7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14:paraId="33EFE39E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14:paraId="14FBEFEE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14:paraId="5178BA18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5C32A6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6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0100411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5E8F84C5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881438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27C7898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C2B274D" w14:textId="77777777" w:rsidR="00651CBC" w:rsidRPr="00125896" w:rsidRDefault="00651CBC" w:rsidP="00074B6F">
            <w:pPr>
              <w:pStyle w:val="af1"/>
            </w:pPr>
            <w:r w:rsidRPr="00125896">
              <w:t>Число Х = 14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 разрядном двоичном дополнительном коде равняется</w:t>
            </w:r>
          </w:p>
        </w:tc>
      </w:tr>
      <w:tr w:rsidR="00651CBC" w:rsidRPr="00125896" w14:paraId="120B8A7F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2E56490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54FD0D6" w14:textId="5B6DEEC2" w:rsidR="00651CBC" w:rsidRPr="0015287F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287F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14:paraId="29C47B11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CDB37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102A5D8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DA139A4" w14:textId="77777777"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>) 00001110</w:t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0110010</w:t>
            </w:r>
            <w:r w:rsidRPr="00125896">
              <w:tab/>
            </w:r>
            <w:r w:rsidRPr="00125896">
              <w:tab/>
            </w:r>
          </w:p>
          <w:p w14:paraId="5D2D312D" w14:textId="77777777"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C</w:t>
            </w:r>
            <w:r w:rsidRPr="00125896">
              <w:t>) 1110001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нет верного ответа</w:t>
            </w:r>
          </w:p>
        </w:tc>
      </w:tr>
      <w:tr w:rsidR="00651CBC" w:rsidRPr="00125896" w14:paraId="7FAC30D1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1B20E58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7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6DD37A2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4EC85F42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D9C282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C079D04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B1F673E" w14:textId="77777777"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10001010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, заданное в дополнительном коде в десятичной системе равняется </w:t>
            </w:r>
          </w:p>
        </w:tc>
      </w:tr>
      <w:tr w:rsidR="00651CBC" w:rsidRPr="00125896" w14:paraId="505E8E51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7FB477B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DF23816" w14:textId="78A17457" w:rsidR="00651CBC" w:rsidRPr="00A84C76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A84C76">
              <w:rPr>
                <w:b/>
                <w:bCs/>
                <w:i/>
                <w:iCs/>
                <w:lang w:val="en-US"/>
              </w:rPr>
              <w:t>D</w:t>
            </w:r>
          </w:p>
        </w:tc>
      </w:tr>
      <w:tr w:rsidR="00651CBC" w:rsidRPr="00125896" w14:paraId="14BF21FB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8689AC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25C79EF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0BE6F43" w14:textId="77777777"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117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–118</w:t>
            </w:r>
          </w:p>
        </w:tc>
      </w:tr>
      <w:tr w:rsidR="00651CBC" w:rsidRPr="00125896" w14:paraId="5D03928C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874CFD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8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8A13F3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243AEC1A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19F613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802225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4EC9C75" w14:textId="77777777"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00100111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 заданное в обратном коде в десятичной системе равняется </w:t>
            </w:r>
          </w:p>
        </w:tc>
      </w:tr>
      <w:tr w:rsidR="00651CBC" w:rsidRPr="00125896" w14:paraId="3DD616A8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38072BF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1BEBFEF" w14:textId="64F920B2" w:rsidR="00651CBC" w:rsidRPr="00A84C76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A84C76">
              <w:rPr>
                <w:b/>
                <w:bCs/>
                <w:i/>
                <w:iCs/>
                <w:lang w:val="en-US"/>
              </w:rPr>
              <w:t>B</w:t>
            </w:r>
          </w:p>
        </w:tc>
      </w:tr>
      <w:tr w:rsidR="00651CBC" w:rsidRPr="00125896" w14:paraId="548620F8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FF4FC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FD64C1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B325224" w14:textId="77777777"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88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+88</w:t>
            </w:r>
          </w:p>
        </w:tc>
      </w:tr>
      <w:tr w:rsidR="00651CBC" w:rsidRPr="00125896" w14:paraId="34249147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8ABA788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9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C46D34A" w14:textId="77777777" w:rsidR="00651CBC" w:rsidRPr="00125896" w:rsidRDefault="00651CBC" w:rsidP="00534E0D">
            <w:pPr>
              <w:spacing w:before="100" w:beforeAutospacing="1" w:after="100" w:afterAutospacing="1" w:line="288" w:lineRule="auto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14:paraId="5CDA21DE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E630FF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EF2AF89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F44C8DB" w14:textId="77777777" w:rsidR="00651CBC" w:rsidRPr="00125896" w:rsidRDefault="00651CBC" w:rsidP="00074B6F">
            <w:pPr>
              <w:pStyle w:val="af1"/>
            </w:pPr>
            <w:r w:rsidRPr="00125896">
              <w:t>Число Х = -63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прямом коде будет представлено как</w:t>
            </w:r>
          </w:p>
        </w:tc>
      </w:tr>
      <w:tr w:rsidR="00651CBC" w:rsidRPr="00125896" w14:paraId="389F7691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523736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81CEC3B" w14:textId="6FD9EAA3" w:rsidR="00651CBC" w:rsidRPr="00156849" w:rsidRDefault="00651CBC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Ответ:</w:t>
            </w:r>
            <w:r w:rsidR="00156849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651CBC" w:rsidRPr="00125896" w14:paraId="111C009B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45810" w14:textId="77777777"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E035147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051E71C" w14:textId="77777777" w:rsidR="00651CBC" w:rsidRPr="00125896" w:rsidRDefault="00651CBC" w:rsidP="00074B6F">
            <w:pPr>
              <w:pStyle w:val="af1"/>
              <w:rPr>
                <w:rFonts w:ascii="Arial" w:eastAsia="Times New Roman" w:hAnsi="Arial" w:cs="Arial"/>
                <w:color w:val="000000"/>
                <w:sz w:val="18"/>
                <w:szCs w:val="18"/>
                <w:lang w:eastAsia="ru-RU"/>
              </w:rPr>
            </w:pPr>
            <w:r w:rsidRPr="00125896">
              <w:rPr>
                <w:lang w:val="en-US"/>
              </w:rPr>
              <w:t>A</w:t>
            </w:r>
            <w:r w:rsidRPr="00125896">
              <w:t>) 10111111</w:t>
            </w:r>
            <w:r w:rsidRPr="00125896">
              <w:rPr>
                <w:lang w:val="en-US"/>
              </w:rPr>
              <w:tab/>
              <w:t>B</w:t>
            </w:r>
            <w:r w:rsidRPr="00125896">
              <w:t>) 00111111</w:t>
            </w:r>
            <w:r w:rsidRPr="00125896">
              <w:rPr>
                <w:lang w:val="en-US"/>
              </w:rPr>
              <w:tab/>
              <w:t>C</w:t>
            </w:r>
            <w:r w:rsidRPr="00125896">
              <w:t>) 10011111</w:t>
            </w:r>
            <w:r w:rsidRPr="00125896">
              <w:rPr>
                <w:lang w:val="en-US"/>
              </w:rPr>
              <w:tab/>
              <w:t xml:space="preserve">D) </w:t>
            </w:r>
            <w:r w:rsidRPr="00125896">
              <w:t>00011111</w:t>
            </w:r>
          </w:p>
        </w:tc>
      </w:tr>
      <w:tr w:rsidR="00651CBC" w:rsidRPr="00125896" w14:paraId="549AEAA7" w14:textId="77777777" w:rsidTr="00576B60">
        <w:tc>
          <w:tcPr>
            <w:tcW w:w="29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4FEF48" w14:textId="77777777" w:rsidR="00651CBC" w:rsidRPr="00125896" w:rsidRDefault="00D25B6C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0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79B871A" w14:textId="77777777"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14:paraId="6F2242B3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28EC52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AFEF5F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22E8EA0" w14:textId="77777777" w:rsidR="00576B60" w:rsidRPr="00125896" w:rsidRDefault="00576B60" w:rsidP="00074B6F">
            <w:pPr>
              <w:pStyle w:val="af1"/>
            </w:pPr>
            <w:r w:rsidRPr="00125896">
              <w:t>Укажите дополнительный код десятичного числа</w:t>
            </w:r>
            <w:r w:rsidRPr="00125896">
              <w:br/>
              <w:t xml:space="preserve"> -103 (минус сто три) в 8 разрядном компьютерном представлении.</w:t>
            </w:r>
          </w:p>
        </w:tc>
      </w:tr>
      <w:tr w:rsidR="00576B60" w:rsidRPr="00125896" w14:paraId="0F08DAEB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065BE2C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A3D5C4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14:paraId="0DACA9C7" w14:textId="77777777" w:rsidTr="00576B60">
        <w:tc>
          <w:tcPr>
            <w:tcW w:w="29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330C7" w14:textId="77777777"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833201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C636F2A" w14:textId="16671ED3" w:rsidR="00576B60" w:rsidRPr="00B50DA1" w:rsidRDefault="00B50DA1" w:rsidP="00534E0D">
            <w:pPr>
              <w:spacing w:after="0" w:line="288" w:lineRule="auto"/>
              <w:contextualSpacing/>
              <w:jc w:val="both"/>
              <w:rPr>
                <w:szCs w:val="60"/>
                <w:lang w:val="en-US"/>
              </w:rPr>
            </w:pPr>
            <w:r>
              <w:rPr>
                <w:szCs w:val="60"/>
                <w:lang w:val="en-US"/>
              </w:rPr>
              <w:t>1|0011001</w:t>
            </w:r>
          </w:p>
        </w:tc>
      </w:tr>
    </w:tbl>
    <w:p w14:paraId="33F9F329" w14:textId="77777777" w:rsidR="00576B60" w:rsidRPr="00125896" w:rsidRDefault="00576B60" w:rsidP="001F43F2">
      <w:pPr>
        <w:pStyle w:val="af7"/>
      </w:pPr>
      <w:r w:rsidRPr="00125896">
        <w:t xml:space="preserve">Реализация задач на языке программирования </w:t>
      </w:r>
      <w:r w:rsidRPr="00125896">
        <w:rPr>
          <w:lang w:val="en-US"/>
        </w:rPr>
        <w:t>Python</w:t>
      </w:r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76B60" w:rsidRPr="00125896" w14:paraId="682AA64D" w14:textId="77777777" w:rsidTr="00576B60">
        <w:tc>
          <w:tcPr>
            <w:tcW w:w="9571" w:type="dxa"/>
          </w:tcPr>
          <w:p w14:paraId="16F24AC2" w14:textId="77777777" w:rsidR="00576B60" w:rsidRPr="00125896" w:rsidRDefault="00576B60" w:rsidP="00074B6F">
            <w:pPr>
              <w:pStyle w:val="af0"/>
            </w:pPr>
            <w:r w:rsidRPr="00125896">
              <w:t>При написании программ часто возникает ситуация, когда необходимо производить различные математические вычисления. Как и другие языки программирования, Python предоставляет разнообразные функции для выполнения вычислений.</w:t>
            </w:r>
          </w:p>
        </w:tc>
      </w:tr>
    </w:tbl>
    <w:p w14:paraId="473AD028" w14:textId="77777777"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 w:firstRow="1" w:lastRow="0" w:firstColumn="1" w:lastColumn="0" w:noHBand="0" w:noVBand="1"/>
      </w:tblPr>
      <w:tblGrid>
        <w:gridCol w:w="431"/>
        <w:gridCol w:w="8"/>
        <w:gridCol w:w="412"/>
        <w:gridCol w:w="9003"/>
      </w:tblGrid>
      <w:tr w:rsidR="00576B60" w:rsidRPr="00125896" w14:paraId="47C63EE8" w14:textId="77777777" w:rsidTr="00576B60">
        <w:tc>
          <w:tcPr>
            <w:tcW w:w="5000" w:type="pct"/>
            <w:gridSpan w:val="4"/>
            <w:shd w:val="clear" w:color="auto" w:fill="E2EFD9" w:themeFill="accent6" w:themeFillTint="33"/>
          </w:tcPr>
          <w:p w14:paraId="365075D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14:paraId="5A57784F" w14:textId="77777777" w:rsidTr="00576B60">
        <w:tc>
          <w:tcPr>
            <w:tcW w:w="5000" w:type="pct"/>
            <w:gridSpan w:val="4"/>
          </w:tcPr>
          <w:p w14:paraId="1B6816C9" w14:textId="77777777" w:rsidR="00576B60" w:rsidRPr="00125896" w:rsidRDefault="00576B60" w:rsidP="00074B6F">
            <w:pPr>
              <w:pStyle w:val="af0"/>
            </w:pPr>
            <w:r w:rsidRPr="00125896">
              <w:t xml:space="preserve">Для </w:t>
            </w:r>
            <w:r w:rsidR="00211236" w:rsidRPr="00125896">
              <w:t xml:space="preserve">математических расчетов с использованием стандартных математических функцийтребуется </w:t>
            </w:r>
            <w:r w:rsidRPr="00125896">
              <w:t xml:space="preserve">импортировать </w:t>
            </w:r>
            <w:r w:rsidR="00211236" w:rsidRPr="00125896">
              <w:t xml:space="preserve">соответствующую </w:t>
            </w:r>
            <w:r w:rsidRPr="00125896">
              <w:t>библиотеку</w:t>
            </w:r>
            <w:r w:rsidRPr="00125896">
              <w:rPr>
                <w:b/>
                <w:bCs/>
              </w:rPr>
              <w:t>:</w:t>
            </w:r>
          </w:p>
          <w:p w14:paraId="033EE1F5" w14:textId="77777777" w:rsidR="00576B60" w:rsidRPr="00125896" w:rsidRDefault="00576B60" w:rsidP="00074B6F">
            <w:pPr>
              <w:pStyle w:val="ae"/>
              <w:rPr>
                <w:lang w:val="ru-RU"/>
              </w:rPr>
            </w:pPr>
            <w:r w:rsidRPr="00125896">
              <w:t>import</w:t>
            </w:r>
            <w:r w:rsidR="00211236" w:rsidRPr="00125896">
              <w:t>math</w:t>
            </w:r>
          </w:p>
          <w:p w14:paraId="1E6F2BAE" w14:textId="77777777" w:rsidR="00576B60" w:rsidRPr="00125896" w:rsidRDefault="00211236" w:rsidP="00074B6F">
            <w:pPr>
              <w:pStyle w:val="af0"/>
            </w:pPr>
            <w:r w:rsidRPr="00125896">
              <w:t>После импорта</w:t>
            </w:r>
            <w:r w:rsidR="00576B60" w:rsidRPr="00125896">
              <w:t xml:space="preserve"> к функциям библиотеки можно обращаться следующим образом:</w:t>
            </w:r>
          </w:p>
          <w:p w14:paraId="29EB641E" w14:textId="77777777" w:rsidR="00576B60" w:rsidRPr="00125896" w:rsidRDefault="00576B60" w:rsidP="0033598A">
            <w:pPr>
              <w:pStyle w:val="ae"/>
              <w:rPr>
                <w:lang w:val="ru-RU"/>
              </w:rPr>
            </w:pPr>
            <w:r w:rsidRPr="00125896">
              <w:t>math</w:t>
            </w:r>
            <w:r w:rsidRPr="00125896">
              <w:rPr>
                <w:lang w:val="ru-RU"/>
              </w:rPr>
              <w:t>.имя_функции(…)</w:t>
            </w:r>
          </w:p>
          <w:p w14:paraId="466C9C54" w14:textId="77777777" w:rsidR="00576B60" w:rsidRPr="00125896" w:rsidRDefault="00211236" w:rsidP="00074B6F">
            <w:pPr>
              <w:pStyle w:val="af0"/>
            </w:pPr>
            <w:r w:rsidRPr="00125896">
              <w:t>В</w:t>
            </w:r>
            <w:r w:rsidR="00576B60" w:rsidRPr="00125896">
              <w:t xml:space="preserve"> таблице </w:t>
            </w:r>
            <w:r w:rsidRPr="00125896">
              <w:t xml:space="preserve">представлен </w:t>
            </w:r>
            <w:r w:rsidR="00576B60" w:rsidRPr="00125896">
              <w:t xml:space="preserve">синтаксис и описание </w:t>
            </w:r>
            <w:r w:rsidRPr="00125896">
              <w:t xml:space="preserve">ключевых </w:t>
            </w:r>
            <w:r w:rsidR="00576B60" w:rsidRPr="00125896">
              <w:t xml:space="preserve">математических функций </w:t>
            </w:r>
            <w:r w:rsidRPr="00125896">
              <w:t xml:space="preserve">библиотеки </w:t>
            </w:r>
            <w:r w:rsidRPr="00125896">
              <w:rPr>
                <w:rFonts w:ascii="Calibri" w:hAnsi="Calibri" w:cs="Calibri"/>
                <w:b/>
                <w:spacing w:val="20"/>
                <w:lang w:val="en-US"/>
              </w:rPr>
              <w:t>math</w:t>
            </w:r>
            <w:r w:rsidR="00576B60" w:rsidRPr="00125896">
              <w:t xml:space="preserve">языка </w:t>
            </w:r>
            <w:r w:rsidR="00576B60" w:rsidRPr="00125896">
              <w:rPr>
                <w:lang w:val="en-US"/>
              </w:rPr>
              <w:t>Python</w:t>
            </w:r>
          </w:p>
          <w:tbl>
            <w:tblPr>
              <w:tblStyle w:val="41"/>
              <w:tblW w:w="9351" w:type="dxa"/>
              <w:tblLook w:val="04A0" w:firstRow="1" w:lastRow="0" w:firstColumn="1" w:lastColumn="0" w:noHBand="0" w:noVBand="1"/>
            </w:tblPr>
            <w:tblGrid>
              <w:gridCol w:w="1413"/>
              <w:gridCol w:w="7938"/>
            </w:tblGrid>
            <w:tr w:rsidR="00074B6F" w:rsidRPr="00125896" w14:paraId="06BEA6E4" w14:textId="77777777" w:rsidTr="00576B60">
              <w:tc>
                <w:tcPr>
                  <w:tcW w:w="1413" w:type="dxa"/>
                  <w:vAlign w:val="center"/>
                </w:tcPr>
                <w:p w14:paraId="4FB61CA7" w14:textId="77777777" w:rsidR="00074B6F" w:rsidRPr="00125896" w:rsidRDefault="00074B6F" w:rsidP="00074B6F">
                  <w:pPr>
                    <w:pStyle w:val="af1"/>
                    <w:rPr>
                      <w:b/>
                    </w:rPr>
                  </w:pPr>
                  <w:r w:rsidRPr="00125896">
                    <w:rPr>
                      <w:b/>
                    </w:rPr>
                    <w:t>Функция</w:t>
                  </w:r>
                </w:p>
              </w:tc>
              <w:tc>
                <w:tcPr>
                  <w:tcW w:w="7938" w:type="dxa"/>
                  <w:vAlign w:val="center"/>
                </w:tcPr>
                <w:p w14:paraId="18762037" w14:textId="77777777" w:rsidR="00074B6F" w:rsidRPr="00125896" w:rsidRDefault="00074B6F" w:rsidP="00074B6F">
                  <w:pPr>
                    <w:pStyle w:val="af1"/>
                    <w:rPr>
                      <w:rFonts w:eastAsia="Times New Roman"/>
                      <w:b/>
                      <w:lang w:eastAsia="ru-RU"/>
                    </w:rPr>
                  </w:pPr>
                  <w:r w:rsidRPr="00125896">
                    <w:rPr>
                      <w:rFonts w:eastAsia="Times New Roman"/>
                      <w:b/>
                      <w:lang w:eastAsia="ru-RU"/>
                    </w:rPr>
                    <w:t>Назначение</w:t>
                  </w:r>
                </w:p>
              </w:tc>
            </w:tr>
            <w:tr w:rsidR="00576B60" w:rsidRPr="00125896" w14:paraId="683A14E0" w14:textId="77777777" w:rsidTr="00576B60">
              <w:tc>
                <w:tcPr>
                  <w:tcW w:w="1413" w:type="dxa"/>
                  <w:vAlign w:val="center"/>
                </w:tcPr>
                <w:p w14:paraId="5B152230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eil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54CD6F77" w14:textId="77777777"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до ближайшего большего целого </w:t>
                  </w:r>
                  <w:r w:rsidR="00576B60" w:rsidRPr="00125896">
                    <w:rPr>
                      <w:lang w:eastAsia="ru-RU"/>
                    </w:rPr>
                    <w:t>(округление "вверх").</w:t>
                  </w:r>
                </w:p>
              </w:tc>
            </w:tr>
            <w:tr w:rsidR="00576B60" w:rsidRPr="00125896" w14:paraId="7995F8D8" w14:textId="77777777" w:rsidTr="00576B60">
              <w:tc>
                <w:tcPr>
                  <w:tcW w:w="1413" w:type="dxa"/>
                  <w:vAlign w:val="center"/>
                </w:tcPr>
                <w:p w14:paraId="173FBDC1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loor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035F4991" w14:textId="77777777"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 до ближайшего меньшего целого (округление "вниз").</w:t>
                  </w:r>
                </w:p>
              </w:tc>
            </w:tr>
            <w:tr w:rsidR="00576B60" w:rsidRPr="00125896" w14:paraId="13E40284" w14:textId="77777777" w:rsidTr="00576B60">
              <w:tc>
                <w:tcPr>
                  <w:tcW w:w="1413" w:type="dxa"/>
                  <w:vAlign w:val="center"/>
                </w:tcPr>
                <w:p w14:paraId="09786704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abs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6B14B155" w14:textId="77777777"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Принимает а</w:t>
                  </w:r>
                  <w:r w:rsidR="00576B60" w:rsidRPr="00125896">
                    <w:rPr>
                      <w:lang w:eastAsia="ru-RU"/>
                    </w:rPr>
                    <w:t xml:space="preserve">бсолютное значение (модуль) числа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="00576B60" w:rsidRPr="00125896">
                    <w:rPr>
                      <w:lang w:eastAsia="ru-RU"/>
                    </w:rPr>
                    <w:t>.</w:t>
                  </w:r>
                </w:p>
              </w:tc>
            </w:tr>
            <w:tr w:rsidR="00576B60" w:rsidRPr="00125896" w14:paraId="3C420550" w14:textId="77777777" w:rsidTr="00576B60">
              <w:tc>
                <w:tcPr>
                  <w:tcW w:w="1413" w:type="dxa"/>
                  <w:vAlign w:val="center"/>
                </w:tcPr>
                <w:p w14:paraId="2D414684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exp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3C3AF126" w14:textId="77777777"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</w:t>
                  </w:r>
                  <w:r w:rsidR="00576B60" w:rsidRPr="00125896">
                    <w:rPr>
                      <w:i/>
                      <w:bdr w:val="none" w:sz="0" w:space="0" w:color="auto" w:frame="1"/>
                    </w:rPr>
                    <w:t>e</w:t>
                  </w:r>
                  <w:r w:rsidR="00576B60" w:rsidRPr="00125896">
                    <w:rPr>
                      <w:i/>
                      <w:bdr w:val="none" w:sz="0" w:space="0" w:color="auto" w:frame="1"/>
                      <w:vertAlign w:val="superscript"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14:paraId="5FCECA82" w14:textId="77777777" w:rsidTr="00576B60">
              <w:tc>
                <w:tcPr>
                  <w:tcW w:w="1413" w:type="dxa"/>
                  <w:vAlign w:val="center"/>
                </w:tcPr>
                <w:p w14:paraId="4BD2A4FB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log(x[, b])</w:t>
                  </w:r>
                </w:p>
              </w:tc>
              <w:tc>
                <w:tcPr>
                  <w:tcW w:w="7938" w:type="dxa"/>
                  <w:vAlign w:val="center"/>
                </w:tcPr>
                <w:p w14:paraId="6B0FFFA2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Если у функции один </w:t>
                  </w:r>
                  <w:r w:rsidR="00576B60" w:rsidRPr="00125896">
                    <w:t xml:space="preserve">аргумент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</w:t>
                  </w:r>
                  <w:r w:rsidRPr="00125896">
                    <w:t>то функция принимает значение натурального</w:t>
                  </w:r>
                  <w:r w:rsidR="00576B60" w:rsidRPr="00125896">
                    <w:t xml:space="preserve"> логарифм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. При передаче двух аргументов, второй </w:t>
                  </w:r>
                  <w:r w:rsidRPr="00125896">
                    <w:t>выступает в качестве основания</w:t>
                  </w:r>
                  <w:r w:rsidR="00576B60" w:rsidRPr="00125896">
                    <w:t xml:space="preserve"> логарифма.</w:t>
                  </w:r>
                </w:p>
              </w:tc>
            </w:tr>
            <w:tr w:rsidR="00576B60" w:rsidRPr="00125896" w14:paraId="5DA9AC4A" w14:textId="77777777" w:rsidTr="00576B60">
              <w:tc>
                <w:tcPr>
                  <w:tcW w:w="1413" w:type="dxa"/>
                  <w:vAlign w:val="center"/>
                </w:tcPr>
                <w:p w14:paraId="1B3BC35B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pow(x, y)</w:t>
                  </w:r>
                </w:p>
              </w:tc>
              <w:tc>
                <w:tcPr>
                  <w:tcW w:w="7938" w:type="dxa"/>
                  <w:vAlign w:val="center"/>
                </w:tcPr>
                <w:p w14:paraId="5EC243A3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степени </w:t>
                  </w:r>
                  <w:r w:rsidR="00576B60" w:rsidRPr="00125896">
                    <w:rPr>
                      <w:i/>
                    </w:rPr>
                    <w:t>y</w:t>
                  </w:r>
                  <w:r w:rsidR="00576B60" w:rsidRPr="00125896">
                    <w:t xml:space="preserve">. </w:t>
                  </w:r>
                </w:p>
              </w:tc>
            </w:tr>
            <w:tr w:rsidR="00576B60" w:rsidRPr="00125896" w14:paraId="0E25C867" w14:textId="77777777" w:rsidTr="00576B60">
              <w:tc>
                <w:tcPr>
                  <w:tcW w:w="1413" w:type="dxa"/>
                  <w:vAlign w:val="center"/>
                </w:tcPr>
                <w:p w14:paraId="5143782F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qrt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24669318" w14:textId="77777777"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 к</w:t>
                  </w:r>
                  <w:r w:rsidR="00576B60" w:rsidRPr="00125896">
                    <w:t>вадратн</w:t>
                  </w:r>
                  <w:r w:rsidRPr="00125896">
                    <w:t>ого</w:t>
                  </w:r>
                  <w:r w:rsidR="00576B60" w:rsidRPr="00125896">
                    <w:t xml:space="preserve"> корн</w:t>
                  </w:r>
                  <w:r w:rsidRPr="00125896">
                    <w:t>я</w:t>
                  </w:r>
                  <w:r w:rsidR="00576B60" w:rsidRPr="00125896">
                    <w:t xml:space="preserve"> из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14:paraId="407B74F6" w14:textId="77777777" w:rsidTr="00576B60">
              <w:tc>
                <w:tcPr>
                  <w:tcW w:w="1413" w:type="dxa"/>
                  <w:vAlign w:val="center"/>
                </w:tcPr>
                <w:p w14:paraId="5A85D23C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lastRenderedPageBreak/>
                    <w:t>acos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5ADF3830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14:paraId="300493D7" w14:textId="77777777" w:rsidTr="00576B60">
              <w:tc>
                <w:tcPr>
                  <w:tcW w:w="1413" w:type="dxa"/>
                  <w:vAlign w:val="center"/>
                </w:tcPr>
                <w:p w14:paraId="5B42CDF1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si</w:t>
                  </w: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cr/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2CE388D1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</w:t>
                  </w:r>
                  <w:r w:rsidR="00576B60" w:rsidRPr="00125896">
                    <w:cr/>
                    <w:t>х.</w:t>
                  </w:r>
                </w:p>
              </w:tc>
            </w:tr>
            <w:tr w:rsidR="00576B60" w:rsidRPr="00125896" w14:paraId="578D8EA1" w14:textId="77777777" w:rsidTr="00576B60">
              <w:tc>
                <w:tcPr>
                  <w:tcW w:w="1413" w:type="dxa"/>
                  <w:vAlign w:val="center"/>
                </w:tcPr>
                <w:p w14:paraId="3AA877BF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tan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6C06AFA7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14:paraId="7283E06E" w14:textId="77777777" w:rsidTr="00576B60">
              <w:tc>
                <w:tcPr>
                  <w:tcW w:w="1413" w:type="dxa"/>
                  <w:vAlign w:val="center"/>
                </w:tcPr>
                <w:p w14:paraId="6CA5A528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os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29BDD43D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14:paraId="14CAAA81" w14:textId="77777777" w:rsidTr="00576B60">
              <w:tc>
                <w:tcPr>
                  <w:tcW w:w="1413" w:type="dxa"/>
                  <w:vAlign w:val="center"/>
                </w:tcPr>
                <w:p w14:paraId="4845C59C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in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37BAD002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14:paraId="4F48A3C9" w14:textId="77777777" w:rsidTr="00576B60">
              <w:tc>
                <w:tcPr>
                  <w:tcW w:w="1413" w:type="dxa"/>
                  <w:vAlign w:val="center"/>
                </w:tcPr>
                <w:p w14:paraId="3DFBDF2B" w14:textId="77777777"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tan(x)</w:t>
                  </w:r>
                </w:p>
              </w:tc>
              <w:tc>
                <w:tcPr>
                  <w:tcW w:w="7938" w:type="dxa"/>
                  <w:vAlign w:val="center"/>
                </w:tcPr>
                <w:p w14:paraId="02AD5954" w14:textId="77777777"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 xml:space="preserve">x </w:t>
                  </w:r>
                  <w:r w:rsidR="00576B60" w:rsidRPr="00125896">
                    <w:t>выражен в радианах.</w:t>
                  </w:r>
                </w:p>
              </w:tc>
            </w:tr>
          </w:tbl>
          <w:p w14:paraId="30C03FAC" w14:textId="77777777"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  <w:tr w:rsidR="00576B60" w:rsidRPr="00125896" w14:paraId="3512966A" w14:textId="77777777" w:rsidTr="00576B60">
        <w:tc>
          <w:tcPr>
            <w:tcW w:w="5000" w:type="pct"/>
            <w:gridSpan w:val="4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27FD221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lastRenderedPageBreak/>
              <w:t>2. Пример</w:t>
            </w:r>
          </w:p>
        </w:tc>
      </w:tr>
      <w:tr w:rsidR="00576B60" w:rsidRPr="00125896" w14:paraId="0783119A" w14:textId="77777777" w:rsidTr="00576B60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5213F3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476D5251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A46F4A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F244485" w14:textId="77777777"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4D656F58" w14:textId="77777777" w:rsidR="00576B60" w:rsidRPr="00125896" w:rsidRDefault="00576B60" w:rsidP="00534E0D">
            <w:pPr>
              <w:spacing w:after="0" w:line="288" w:lineRule="auto"/>
              <w:contextualSpacing/>
              <w:jc w:val="center"/>
            </w:pPr>
            <w:r w:rsidRPr="00125896">
              <w:rPr>
                <w:i/>
                <w:lang w:val="en-US"/>
              </w:rPr>
              <w:t>f</w:t>
            </w:r>
            <w:r w:rsidRPr="00125896">
              <w:rPr>
                <w:i/>
              </w:rPr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rPr>
                <w:i/>
              </w:rPr>
              <w:t>,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</w:rPr>
              <w:t>)</w:t>
            </w:r>
            <w:r w:rsidRPr="00125896">
              <w:t xml:space="preserve"> = 2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  <w:vertAlign w:val="superscript"/>
                <w:lang w:val="en-US"/>
              </w:rPr>
              <w:t>x</w:t>
            </w:r>
            <w:r w:rsidRPr="00125896">
              <w:t xml:space="preserve">+ </w:t>
            </w:r>
            <w:r w:rsidRPr="00125896">
              <w:rPr>
                <w:lang w:val="en-US"/>
              </w:rPr>
              <w:t>ln</w:t>
            </w:r>
            <w:r w:rsidRPr="00125896">
              <w:t>|</w:t>
            </w:r>
            <w:r w:rsidRPr="00125896">
              <w:rPr>
                <w:i/>
                <w:lang w:val="en-US"/>
              </w:rPr>
              <w:t>x</w:t>
            </w:r>
            <w:r w:rsidRPr="00125896">
              <w:t>+</w:t>
            </w:r>
            <w:r w:rsidRPr="00125896">
              <w:rPr>
                <w:lang w:val="en-US"/>
              </w:rPr>
              <w:t>y</w:t>
            </w:r>
            <w:r w:rsidRPr="00125896">
              <w:rPr>
                <w:vertAlign w:val="superscript"/>
              </w:rPr>
              <w:t>3</w:t>
            </w:r>
            <w:r w:rsidRPr="00125896">
              <w:t>|</w:t>
            </w:r>
          </w:p>
        </w:tc>
      </w:tr>
      <w:tr w:rsidR="00576B60" w:rsidRPr="00125896" w14:paraId="232655B6" w14:textId="77777777" w:rsidTr="00576B60">
        <w:tc>
          <w:tcPr>
            <w:tcW w:w="5000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7FBD4F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14:paraId="1090BB45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10B2E74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A5E9509" w14:textId="77777777"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14:paraId="59884DBD" w14:textId="77777777"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14:paraId="5D1B32D6" w14:textId="77777777"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14:paraId="777A1A26" w14:textId="77777777" w:rsidR="00576B60" w:rsidRPr="00125896" w:rsidRDefault="00576B60" w:rsidP="00074B6F">
            <w:pPr>
              <w:pStyle w:val="af"/>
            </w:pPr>
            <w:r w:rsidRPr="00125896">
              <w:t>f = 2 * math.pow(y, x) + math.log(math.fabs(x + y ** 3))</w:t>
            </w:r>
          </w:p>
          <w:p w14:paraId="224A1EEA" w14:textId="77777777"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14:paraId="41689BBE" w14:textId="77777777" w:rsidTr="00576B60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B6D0BC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690C90F3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652B9D7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543D496" w14:textId="77777777"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263F64D9" w14:textId="77777777"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≤-1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|cos⁡(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|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-1</m:t>
                          </m:r>
                          <m:r>
                            <w:rPr>
                              <w:rFonts w:ascii="Cambria Math" w:hAnsi="Cambria Math"/>
                            </w:rPr>
                            <m:t>&lt;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tg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≥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14:paraId="0343AF20" w14:textId="77777777" w:rsidTr="00576B60">
        <w:tc>
          <w:tcPr>
            <w:tcW w:w="5000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221BC5B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14:paraId="06383B00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6A21DB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45ACD13" w14:textId="77777777"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14:paraId="4A7A2958" w14:textId="77777777"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14:paraId="4B90EDD5" w14:textId="77777777"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14:paraId="1200EE8E" w14:textId="77777777" w:rsidR="00576B60" w:rsidRPr="00125896" w:rsidRDefault="00576B60" w:rsidP="00074B6F">
            <w:pPr>
              <w:pStyle w:val="af"/>
            </w:pPr>
            <w:r w:rsidRPr="00125896">
              <w:t>if x * y &lt;= -1:</w:t>
            </w:r>
          </w:p>
          <w:p w14:paraId="48CC7FD3" w14:textId="77777777" w:rsidR="00576B60" w:rsidRPr="00125896" w:rsidRDefault="00576B60" w:rsidP="00074B6F">
            <w:pPr>
              <w:pStyle w:val="af"/>
            </w:pPr>
            <w:r w:rsidRPr="00125896">
              <w:t xml:space="preserve">    f = math.sin(x * math.exp(y))</w:t>
            </w:r>
          </w:p>
          <w:p w14:paraId="68508B01" w14:textId="77777777" w:rsidR="00576B60" w:rsidRPr="00125896" w:rsidRDefault="00576B60" w:rsidP="00074B6F">
            <w:pPr>
              <w:pStyle w:val="af"/>
            </w:pPr>
            <w:r w:rsidRPr="00125896">
              <w:t>elif x * y &gt;= 5:</w:t>
            </w:r>
          </w:p>
          <w:p w14:paraId="74F19EE5" w14:textId="77777777" w:rsidR="00576B60" w:rsidRPr="00125896" w:rsidRDefault="00576B60" w:rsidP="00074B6F">
            <w:pPr>
              <w:pStyle w:val="af"/>
            </w:pPr>
            <w:r w:rsidRPr="00125896">
              <w:t xml:space="preserve">    f = x * x + math.tan(y)</w:t>
            </w:r>
          </w:p>
          <w:p w14:paraId="7469A8DB" w14:textId="77777777" w:rsidR="00576B60" w:rsidRPr="00125896" w:rsidRDefault="00576B60" w:rsidP="00074B6F">
            <w:pPr>
              <w:pStyle w:val="af"/>
            </w:pPr>
            <w:r w:rsidRPr="00125896">
              <w:t>else:</w:t>
            </w:r>
          </w:p>
          <w:p w14:paraId="147FC888" w14:textId="77777777" w:rsidR="00576B60" w:rsidRPr="00125896" w:rsidRDefault="00576B60" w:rsidP="00074B6F">
            <w:pPr>
              <w:pStyle w:val="af"/>
            </w:pPr>
            <w:r w:rsidRPr="00125896">
              <w:t xml:space="preserve">    f = math.sqrt(math.fabs(math.cos(x * y)))</w:t>
            </w:r>
          </w:p>
          <w:p w14:paraId="053CBD56" w14:textId="77777777"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14:paraId="3DFD5D3B" w14:textId="77777777" w:rsidTr="00576B60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63C2FA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Задача:</w:t>
            </w:r>
          </w:p>
        </w:tc>
      </w:tr>
      <w:tr w:rsidR="00576B60" w:rsidRPr="00125896" w14:paraId="241F9B3F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BEE7D6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74E5BAB" w14:textId="77777777" w:rsidR="00576B60" w:rsidRPr="00125896" w:rsidRDefault="00576B60" w:rsidP="00074B6F">
            <w:pPr>
              <w:pStyle w:val="af1"/>
            </w:pPr>
            <w:r w:rsidRPr="00125896">
              <w:t>Вычислить значение функции f(x) = sin(x – e2) + 3x на отрезке [xn, xk] с шагом hx</w:t>
            </w:r>
          </w:p>
        </w:tc>
      </w:tr>
      <w:tr w:rsidR="00576B60" w:rsidRPr="00125896" w14:paraId="3D4989F5" w14:textId="77777777" w:rsidTr="00576B60">
        <w:tc>
          <w:tcPr>
            <w:tcW w:w="5000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35BA159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14:paraId="45C27D8D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493E3F7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41497CE" w14:textId="77777777"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14:paraId="5510BE29" w14:textId="77777777" w:rsidR="00576B60" w:rsidRPr="00125896" w:rsidRDefault="00576B60" w:rsidP="00074B6F">
            <w:pPr>
              <w:pStyle w:val="af"/>
            </w:pPr>
            <w:r w:rsidRPr="00125896">
              <w:t>xn = float(input('Введитеxn '))</w:t>
            </w:r>
          </w:p>
          <w:p w14:paraId="7E5BFC57" w14:textId="77777777" w:rsidR="00576B60" w:rsidRPr="00125896" w:rsidRDefault="00576B60" w:rsidP="00074B6F">
            <w:pPr>
              <w:pStyle w:val="af"/>
            </w:pPr>
            <w:r w:rsidRPr="00125896">
              <w:t>xk = float(input('Введитеxk '))</w:t>
            </w:r>
          </w:p>
          <w:p w14:paraId="29EC8074" w14:textId="77777777" w:rsidR="00576B60" w:rsidRPr="00125896" w:rsidRDefault="00576B60" w:rsidP="00074B6F">
            <w:pPr>
              <w:pStyle w:val="af"/>
            </w:pPr>
            <w:r w:rsidRPr="00125896">
              <w:t>hx = float(input('Введитеhx '))</w:t>
            </w:r>
          </w:p>
          <w:p w14:paraId="7108BCE0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n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14:paraId="7742DC4D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xk</w:t>
            </w:r>
            <w:r w:rsidRPr="00125896">
              <w:rPr>
                <w:lang w:val="ru-RU"/>
              </w:rPr>
              <w:t xml:space="preserve">: #пока не дойдем до конца отрезка </w:t>
            </w:r>
            <w:r w:rsidRPr="00125896">
              <w:t>xk</w:t>
            </w:r>
          </w:p>
          <w:p w14:paraId="5B0A6AC9" w14:textId="77777777" w:rsidR="00576B60" w:rsidRPr="00125896" w:rsidRDefault="00576B60" w:rsidP="00074B6F">
            <w:pPr>
              <w:pStyle w:val="af"/>
            </w:pPr>
            <w:r w:rsidRPr="00125896">
              <w:t>f = math.sin(x + math.exp(2)) + math.pow(3, x)</w:t>
            </w:r>
          </w:p>
          <w:p w14:paraId="39AF81C1" w14:textId="77777777" w:rsidR="00576B60" w:rsidRPr="00125896" w:rsidRDefault="00576B60" w:rsidP="00074B6F">
            <w:pPr>
              <w:pStyle w:val="af"/>
            </w:pPr>
            <w:r w:rsidRPr="00125896">
              <w:t xml:space="preserve">    print('x = ', x, ' f = ', f)</w:t>
            </w:r>
          </w:p>
          <w:p w14:paraId="1D118FB3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аргументу шаг</w:t>
            </w:r>
          </w:p>
        </w:tc>
      </w:tr>
      <w:tr w:rsidR="00576B60" w:rsidRPr="00125896" w14:paraId="1E538642" w14:textId="77777777" w:rsidTr="00576B60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157548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*:</w:t>
            </w:r>
          </w:p>
        </w:tc>
      </w:tr>
      <w:tr w:rsidR="00576B60" w:rsidRPr="00125896" w14:paraId="55316DD6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5524E1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189D5F1" w14:textId="77777777"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14:paraId="5FE14A60" w14:textId="77777777" w:rsidR="00576B60" w:rsidRPr="00125896" w:rsidRDefault="00576B60" w:rsidP="00074B6F">
            <w:pPr>
              <w:pStyle w:val="af4"/>
            </w:pPr>
            <w:r w:rsidRPr="00125896">
              <w:object w:dxaOrig="3580" w:dyaOrig="1020" w14:anchorId="3D9E42DB">
                <v:shape id="_x0000_i1026" type="#_x0000_t75" style="width:179.4pt;height:51pt" o:ole="">
                  <v:imagedata r:id="rId11" o:title=""/>
                </v:shape>
                <o:OLEObject Type="Embed" ProgID="Equation.DSMT4" ShapeID="_x0000_i1026" DrawAspect="Content" ObjectID="_1727250533" r:id="rId12"/>
              </w:object>
            </w:r>
          </w:p>
          <w:p w14:paraId="60EF3E2F" w14:textId="77777777"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980" w:dyaOrig="300" w14:anchorId="7B7799EE">
                <v:shape id="_x0000_i1027" type="#_x0000_t75" style="width:49.2pt;height:15pt" o:ole="">
                  <v:imagedata r:id="rId13" o:title=""/>
                </v:shape>
                <o:OLEObject Type="Embed" ProgID="Equation.DSMT4" ShapeID="_x0000_i1027" DrawAspect="Content" ObjectID="_1727250534" r:id="rId14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 w14:anchorId="36593F84">
                <v:shape id="_x0000_i1028" type="#_x0000_t75" style="width:48.6pt;height:15pt" o:ole="">
                  <v:imagedata r:id="rId15" o:title=""/>
                </v:shape>
                <o:OLEObject Type="Embed" ProgID="Equation.DSMT4" ShapeID="_x0000_i1028" DrawAspect="Content" ObjectID="_1727250535" r:id="rId16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 w14:anchorId="18E66EC4">
                <v:shape id="_x0000_i1029" type="#_x0000_t75" style="width:50.4pt;height:19.2pt" o:ole="">
                  <v:imagedata r:id="rId17" o:title=""/>
                </v:shape>
                <o:OLEObject Type="Embed" ProgID="Equation.DSMT4" ShapeID="_x0000_i1029" DrawAspect="Content" ObjectID="_1727250536" r:id="rId18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960" w:dyaOrig="360" w14:anchorId="5B341770">
                <v:shape id="_x0000_i1030" type="#_x0000_t75" style="width:48.6pt;height:19.2pt" o:ole="">
                  <v:imagedata r:id="rId19" o:title=""/>
                </v:shape>
                <o:OLEObject Type="Embed" ProgID="Equation.DSMT4" ShapeID="_x0000_i1030" DrawAspect="Content" ObjectID="_1727250537" r:id="rId20"/>
              </w:object>
            </w:r>
            <w:r w:rsidRPr="00125896">
              <w:t>.</w:t>
            </w:r>
          </w:p>
        </w:tc>
      </w:tr>
      <w:tr w:rsidR="00576B60" w:rsidRPr="00125896" w14:paraId="58E06256" w14:textId="77777777" w:rsidTr="00576B60">
        <w:tc>
          <w:tcPr>
            <w:tcW w:w="5000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44F7FA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14:paraId="623392B0" w14:textId="77777777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3295A1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4718D20" w14:textId="77777777"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14:paraId="233FF8FE" w14:textId="77777777" w:rsidR="00576B60" w:rsidRPr="00125896" w:rsidRDefault="00576B60" w:rsidP="00074B6F">
            <w:pPr>
              <w:pStyle w:val="af"/>
            </w:pPr>
          </w:p>
          <w:p w14:paraId="683FDF1E" w14:textId="77777777" w:rsidR="00576B60" w:rsidRPr="00125896" w:rsidRDefault="00576B60" w:rsidP="00074B6F">
            <w:pPr>
              <w:pStyle w:val="af"/>
            </w:pPr>
            <w:r w:rsidRPr="00125896">
              <w:t>ax, bx, hx = 0.0, 1.0, 0.2</w:t>
            </w:r>
          </w:p>
          <w:p w14:paraId="755F8099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ay</w:t>
            </w:r>
            <w:r w:rsidRPr="00125896">
              <w:rPr>
                <w:lang w:val="ru-RU"/>
              </w:rPr>
              <w:t xml:space="preserve">, </w:t>
            </w:r>
            <w:r w:rsidRPr="00125896">
              <w:t>by</w:t>
            </w:r>
            <w:r w:rsidRPr="00125896">
              <w:rPr>
                <w:lang w:val="ru-RU"/>
              </w:rPr>
              <w:t xml:space="preserve">, </w:t>
            </w:r>
            <w:r w:rsidRPr="00125896">
              <w:t>hy</w:t>
            </w:r>
            <w:r w:rsidRPr="00125896">
              <w:rPr>
                <w:lang w:val="ru-RU"/>
              </w:rPr>
              <w:t xml:space="preserve"> = 1.0, 2.0, 0.5</w:t>
            </w:r>
          </w:p>
          <w:p w14:paraId="6BD573B4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</w:p>
          <w:p w14:paraId="76C49F9F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ax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14:paraId="702C91DE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x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xk</w:t>
            </w:r>
          </w:p>
          <w:p w14:paraId="78E4DC45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ay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y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yn</w:t>
            </w:r>
          </w:p>
          <w:p w14:paraId="7EE32F2F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y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y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yk</w:t>
            </w:r>
          </w:p>
          <w:p w14:paraId="6C962278" w14:textId="77777777" w:rsidR="00576B60" w:rsidRPr="00125896" w:rsidRDefault="00576B60" w:rsidP="00074B6F">
            <w:pPr>
              <w:pStyle w:val="af"/>
            </w:pPr>
            <w:r w:rsidRPr="00125896">
              <w:t>if x + y &lt;= 2:</w:t>
            </w:r>
          </w:p>
          <w:p w14:paraId="56B5544C" w14:textId="77777777" w:rsidR="00576B60" w:rsidRPr="00125896" w:rsidRDefault="00576B60" w:rsidP="00074B6F">
            <w:pPr>
              <w:pStyle w:val="af"/>
            </w:pPr>
            <w:r w:rsidRPr="00125896">
              <w:t xml:space="preserve">            f = math.pow(x + y, 1.0 / 5.0)</w:t>
            </w:r>
          </w:p>
          <w:p w14:paraId="056FC772" w14:textId="77777777" w:rsidR="00576B60" w:rsidRPr="00125896" w:rsidRDefault="00576B60" w:rsidP="00074B6F">
            <w:pPr>
              <w:pStyle w:val="af"/>
            </w:pPr>
            <w:r w:rsidRPr="00125896">
              <w:t xml:space="preserve">        else:</w:t>
            </w:r>
          </w:p>
          <w:p w14:paraId="2C43201B" w14:textId="77777777" w:rsidR="00576B60" w:rsidRPr="00125896" w:rsidRDefault="00576B60" w:rsidP="00074B6F">
            <w:pPr>
              <w:pStyle w:val="af"/>
            </w:pPr>
            <w:r w:rsidRPr="00125896">
              <w:lastRenderedPageBreak/>
              <w:t xml:space="preserve">            f = math.pow(math.fabs(math.sin(x)), y)</w:t>
            </w:r>
          </w:p>
          <w:p w14:paraId="26336E6C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    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: = ', </w:t>
            </w:r>
            <w:r w:rsidRPr="00125896">
              <w:t>x</w:t>
            </w:r>
            <w:r w:rsidRPr="00125896">
              <w:rPr>
                <w:lang w:val="ru-RU"/>
              </w:rPr>
              <w:t>, '</w:t>
            </w:r>
            <w:r w:rsidRPr="00125896">
              <w:t>y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y</w:t>
            </w:r>
            <w:r w:rsidRPr="00125896">
              <w:rPr>
                <w:lang w:val="ru-RU"/>
              </w:rPr>
              <w:t>, '</w:t>
            </w:r>
            <w:r w:rsidRPr="00125896">
              <w:t>f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f</w:t>
            </w:r>
            <w:r w:rsidRPr="00125896">
              <w:rPr>
                <w:lang w:val="ru-RU"/>
              </w:rPr>
              <w:t>) # выводим результат</w:t>
            </w:r>
          </w:p>
          <w:p w14:paraId="1E1FEB12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:.3}'.</w:t>
            </w:r>
            <w:r w:rsidRPr="00125896">
              <w:t>format</w:t>
            </w:r>
            <w:r w:rsidRPr="00125896">
              <w:rPr>
                <w:lang w:val="ru-RU"/>
              </w:rPr>
              <w:t>(</w:t>
            </w:r>
            <w:r w:rsidRPr="00125896">
              <w:t>x</w:t>
            </w:r>
            <w:r w:rsidRPr="00125896">
              <w:rPr>
                <w:lang w:val="ru-RU"/>
              </w:rPr>
              <w:t>,</w:t>
            </w:r>
            <w:r w:rsidRPr="00125896">
              <w:t>y</w:t>
            </w:r>
            <w:r w:rsidRPr="00125896">
              <w:rPr>
                <w:lang w:val="ru-RU"/>
              </w:rPr>
              <w:t>,</w:t>
            </w:r>
            <w:r w:rsidRPr="00125896">
              <w:t>f</w:t>
            </w:r>
            <w:r w:rsidRPr="00125896">
              <w:rPr>
                <w:lang w:val="ru-RU"/>
              </w:rPr>
              <w:t>))</w:t>
            </w:r>
          </w:p>
          <w:p w14:paraId="4989D01B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</w:t>
            </w:r>
            <w:r w:rsidRPr="00125896">
              <w:t>f</w:t>
            </w:r>
            <w:r w:rsidRPr="00125896">
              <w:rPr>
                <w:lang w:val="ru-RU"/>
              </w:rPr>
              <w:t>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</w:t>
            </w:r>
            <w:r w:rsidRPr="00125896">
              <w:t>x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</w:t>
            </w:r>
            <w:r w:rsidRPr="00125896">
              <w:t>y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</w:t>
            </w:r>
            <w:r w:rsidRPr="00125896">
              <w:t>f</w:t>
            </w:r>
            <w:r w:rsidRPr="00125896">
              <w:rPr>
                <w:lang w:val="ru-RU"/>
              </w:rPr>
              <w:t>:.3}')</w:t>
            </w:r>
          </w:p>
          <w:p w14:paraId="470168FC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y</w:t>
            </w:r>
            <w:r w:rsidRPr="00125896">
              <w:rPr>
                <w:lang w:val="ru-RU"/>
              </w:rPr>
              <w:t xml:space="preserve"> + </w:t>
            </w:r>
            <w:r w:rsidRPr="00125896">
              <w:t>hy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y</w:t>
            </w:r>
            <w:r w:rsidRPr="00125896">
              <w:rPr>
                <w:lang w:val="ru-RU"/>
              </w:rPr>
              <w:t xml:space="preserve"> шаг</w:t>
            </w:r>
          </w:p>
          <w:p w14:paraId="1C2568D6" w14:textId="77777777"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x</w:t>
            </w:r>
            <w:r w:rsidRPr="00125896">
              <w:rPr>
                <w:lang w:val="ru-RU"/>
              </w:rPr>
              <w:t xml:space="preserve"> шаг</w:t>
            </w:r>
          </w:p>
        </w:tc>
      </w:tr>
      <w:tr w:rsidR="00576B60" w:rsidRPr="00125896" w14:paraId="7D6D9CA4" w14:textId="77777777" w:rsidTr="00576B60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14:paraId="666CF7D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lastRenderedPageBreak/>
              <w:t>3. Задания</w:t>
            </w:r>
          </w:p>
        </w:tc>
      </w:tr>
      <w:tr w:rsidR="00576B60" w:rsidRPr="00125896" w14:paraId="433A7E36" w14:textId="77777777" w:rsidTr="00576B60">
        <w:tc>
          <w:tcPr>
            <w:tcW w:w="2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11F4B1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890B9F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6FDE37E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08BCC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083EEBFF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0F056F9" w14:textId="77777777" w:rsidR="00801E49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4F457748" w14:textId="77777777" w:rsidR="00576B60" w:rsidRPr="00125896" w:rsidRDefault="00576B60" w:rsidP="00801E49">
            <w:pPr>
              <w:pStyle w:val="af4"/>
            </w:pPr>
            <w:r w:rsidRPr="00125896">
              <w:object w:dxaOrig="2500" w:dyaOrig="420" w14:anchorId="78741367">
                <v:shape id="_x0000_i1031" type="#_x0000_t75" style="width:124.8pt;height:21pt" o:ole="">
                  <v:imagedata r:id="rId21" o:title=""/>
                </v:shape>
                <o:OLEObject Type="Embed" ProgID="Equation.DSMT4" ShapeID="_x0000_i1031" DrawAspect="Content" ObjectID="_1727250538" r:id="rId22"/>
              </w:object>
            </w:r>
          </w:p>
        </w:tc>
      </w:tr>
      <w:tr w:rsidR="00576B60" w:rsidRPr="00125896" w14:paraId="45699ABF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50D268D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48CB78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 xml:space="preserve">Решение </w:t>
            </w:r>
            <w:r w:rsidRPr="00125896">
              <w:rPr>
                <w:b/>
                <w:bCs/>
                <w:i/>
                <w:iCs/>
                <w:lang w:val="en-US"/>
              </w:rPr>
              <w:t>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</w:t>
            </w:r>
            <w:r w:rsidRPr="00125896">
              <w:rPr>
                <w:b/>
                <w:bCs/>
                <w:i/>
                <w:iCs/>
              </w:rPr>
              <w:t>:</w:t>
            </w:r>
          </w:p>
        </w:tc>
      </w:tr>
      <w:tr w:rsidR="00576B60" w:rsidRPr="003F2154" w14:paraId="3C139602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F62700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E705976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2FF78FC" w14:textId="77777777" w:rsidR="003F2154" w:rsidRDefault="003F2154" w:rsidP="003F2154">
            <w:pPr>
              <w:pStyle w:val="af"/>
            </w:pPr>
            <w:r>
              <w:t>import math</w:t>
            </w:r>
          </w:p>
          <w:p w14:paraId="1DD1006A" w14:textId="77777777" w:rsidR="003F2154" w:rsidRDefault="003F2154" w:rsidP="003F2154">
            <w:pPr>
              <w:pStyle w:val="af"/>
            </w:pPr>
            <w:r>
              <w:t>x = float(input())</w:t>
            </w:r>
          </w:p>
          <w:p w14:paraId="7609A412" w14:textId="77777777" w:rsidR="003F2154" w:rsidRDefault="003F2154" w:rsidP="003F2154">
            <w:pPr>
              <w:pStyle w:val="af"/>
            </w:pPr>
            <w:r>
              <w:t>y = float(input())</w:t>
            </w:r>
          </w:p>
          <w:p w14:paraId="6AE834E8" w14:textId="77777777" w:rsidR="003F2154" w:rsidRDefault="003F2154" w:rsidP="003F2154">
            <w:pPr>
              <w:pStyle w:val="af"/>
            </w:pPr>
            <w:r>
              <w:t>f = math.log(math.fabs(math.sin(x+y)))</w:t>
            </w:r>
          </w:p>
          <w:p w14:paraId="31D7BA51" w14:textId="77EBC6D0" w:rsidR="00576B60" w:rsidRPr="00125896" w:rsidRDefault="003F2154" w:rsidP="003F2154">
            <w:pPr>
              <w:pStyle w:val="af"/>
            </w:pPr>
            <w:r>
              <w:t>print("f = ", f)</w:t>
            </w:r>
          </w:p>
        </w:tc>
      </w:tr>
      <w:tr w:rsidR="00576B60" w:rsidRPr="00125896" w14:paraId="385C5A2E" w14:textId="77777777" w:rsidTr="00576B60">
        <w:tc>
          <w:tcPr>
            <w:tcW w:w="2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66EA9B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E72776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  <w:i/>
                <w:iCs/>
              </w:rPr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5FCA969A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9FC589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70DECC4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E4FA792" w14:textId="77777777"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14:paraId="40DC558B" w14:textId="77777777"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rctg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|x-y|</m:t>
                                  </m:r>
                                </m:e>
                              </m:rad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≤-0,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y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-0,5</m:t>
                          </m:r>
                          <m:r>
                            <w:rPr>
                              <w:rFonts w:ascii="Cambria Math" w:hAnsi="Cambria Math"/>
                            </w:rPr>
                            <m:t>&lt;sin⁡(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r>
                            <w:rPr>
                              <w:rFonts w:ascii="Cambria Math" w:hAnsi="Cambria Math"/>
                            </w:rPr>
                            <m:t>&lt;0,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 ≥0,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14:paraId="60E99C19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007B5E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F89B4C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14:paraId="63C43F67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D16488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AE8DD3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1081DB1" w14:textId="77777777" w:rsidR="003F2154" w:rsidRDefault="003F2154" w:rsidP="003F2154">
            <w:pPr>
              <w:pStyle w:val="af"/>
            </w:pPr>
            <w:r>
              <w:t>import math</w:t>
            </w:r>
          </w:p>
          <w:p w14:paraId="0F67F92E" w14:textId="77777777" w:rsidR="003F2154" w:rsidRDefault="003F2154" w:rsidP="003F2154">
            <w:pPr>
              <w:pStyle w:val="af"/>
            </w:pPr>
            <w:r>
              <w:t>x = float(input())</w:t>
            </w:r>
          </w:p>
          <w:p w14:paraId="22CF0014" w14:textId="77777777" w:rsidR="003F2154" w:rsidRDefault="003F2154" w:rsidP="003F2154">
            <w:pPr>
              <w:pStyle w:val="af"/>
            </w:pPr>
            <w:r>
              <w:t>y = float(input())</w:t>
            </w:r>
          </w:p>
          <w:p w14:paraId="7A42B2BD" w14:textId="77777777" w:rsidR="003F2154" w:rsidRDefault="003F2154" w:rsidP="003F2154">
            <w:pPr>
              <w:pStyle w:val="af"/>
            </w:pPr>
            <w:r>
              <w:t>if math.sin(x+y) &lt;= -0.5:</w:t>
            </w:r>
          </w:p>
          <w:p w14:paraId="6BCFF4B1" w14:textId="77777777" w:rsidR="003F2154" w:rsidRDefault="003F2154" w:rsidP="003F2154">
            <w:pPr>
              <w:pStyle w:val="af"/>
            </w:pPr>
            <w:r>
              <w:t xml:space="preserve">    f = math.atan(pow(math.fabs(x-y), 1/5)) * (x * math.exp(y))</w:t>
            </w:r>
          </w:p>
          <w:p w14:paraId="23EB2A35" w14:textId="77777777" w:rsidR="003F2154" w:rsidRDefault="003F2154" w:rsidP="003F2154">
            <w:pPr>
              <w:pStyle w:val="af"/>
            </w:pPr>
            <w:r>
              <w:t>elif math.sin(x+y) &gt;= 0.5:</w:t>
            </w:r>
          </w:p>
          <w:p w14:paraId="0FBEE921" w14:textId="77777777" w:rsidR="003F2154" w:rsidRDefault="003F2154" w:rsidP="003F2154">
            <w:pPr>
              <w:pStyle w:val="af"/>
            </w:pPr>
            <w:r>
              <w:t xml:space="preserve">    f = x**3+y**1.5</w:t>
            </w:r>
          </w:p>
          <w:p w14:paraId="2A026178" w14:textId="77777777" w:rsidR="003F2154" w:rsidRDefault="003F2154" w:rsidP="003F2154">
            <w:pPr>
              <w:pStyle w:val="af"/>
            </w:pPr>
            <w:r>
              <w:t>else:</w:t>
            </w:r>
          </w:p>
          <w:p w14:paraId="38620133" w14:textId="77777777" w:rsidR="003F2154" w:rsidRDefault="003F2154" w:rsidP="003F2154">
            <w:pPr>
              <w:pStyle w:val="af"/>
            </w:pPr>
            <w:r>
              <w:t xml:space="preserve">    f = 3*math.log(math.fabs(x*y), 3)</w:t>
            </w:r>
          </w:p>
          <w:p w14:paraId="0372BCDE" w14:textId="7D6B4121" w:rsidR="00576B60" w:rsidRPr="00125896" w:rsidRDefault="003F2154" w:rsidP="003F2154">
            <w:pPr>
              <w:pStyle w:val="af"/>
            </w:pPr>
            <w:r>
              <w:lastRenderedPageBreak/>
              <w:t>print("f = ", f)</w:t>
            </w:r>
          </w:p>
        </w:tc>
      </w:tr>
      <w:tr w:rsidR="00576B60" w:rsidRPr="00125896" w14:paraId="74D3D399" w14:textId="77777777" w:rsidTr="00576B60">
        <w:tc>
          <w:tcPr>
            <w:tcW w:w="2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C1397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Cs/>
                <w:iCs/>
              </w:rPr>
              <w:lastRenderedPageBreak/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1C59AE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3B057844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D698C50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5538E374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27AC5DE" w14:textId="77777777" w:rsidR="00576B60" w:rsidRPr="00125896" w:rsidRDefault="00576B60" w:rsidP="00074B6F">
            <w:pPr>
              <w:pStyle w:val="af1"/>
              <w:rPr>
                <w:i/>
              </w:rPr>
            </w:pPr>
            <w:r w:rsidRPr="00125896">
              <w:t xml:space="preserve">Вычислить значение функции </w:t>
            </w:r>
            <w:r w:rsidRPr="00125896">
              <w:rPr>
                <w:i/>
                <w:lang w:val="en-US"/>
              </w:rPr>
              <w:t>f</w:t>
            </w:r>
            <w:r w:rsidRPr="00125896"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= </w:t>
            </w:r>
            <w:r w:rsidRPr="00125896">
              <w:rPr>
                <w:lang w:val="en-US"/>
              </w:rPr>
              <w:t>cos</w:t>
            </w:r>
            <w:r w:rsidRPr="00125896">
              <w:rPr>
                <w:vertAlign w:val="superscript"/>
              </w:rPr>
              <w:t>3</w:t>
            </w:r>
            <w:r w:rsidRPr="00125896">
              <w:t>(</w:t>
            </w:r>
            <w:r w:rsidRPr="00125896">
              <w:rPr>
                <w:lang w:val="en-US"/>
              </w:rPr>
              <w:t>e</w:t>
            </w:r>
            <w:r w:rsidRPr="00125896">
              <w:t>*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+ </w:t>
            </w:r>
            <w:r w:rsidRPr="00125896">
              <w:rPr>
                <w:lang w:val="en-US"/>
              </w:rPr>
              <w:t>sin</w:t>
            </w:r>
            <w:r w:rsidRPr="00125896">
              <w:t>|</w:t>
            </w:r>
            <w:r w:rsidRPr="00125896">
              <w:rPr>
                <w:lang w:val="en-US"/>
              </w:rPr>
              <w:t>x</w:t>
            </w:r>
            <w:r w:rsidRPr="00125896">
              <w:t>| на отрезке [</w:t>
            </w:r>
            <w:r w:rsidRPr="00125896">
              <w:rPr>
                <w:lang w:val="en-US"/>
              </w:rPr>
              <w:t>a</w:t>
            </w:r>
            <w:r w:rsidRPr="00125896">
              <w:t xml:space="preserve">, </w:t>
            </w:r>
            <w:r w:rsidRPr="00125896">
              <w:rPr>
                <w:lang w:val="en-US"/>
              </w:rPr>
              <w:t>b</w:t>
            </w:r>
            <w:r w:rsidRPr="00125896">
              <w:t xml:space="preserve">] с шагом </w:t>
            </w:r>
            <w:r w:rsidRPr="00125896">
              <w:rPr>
                <w:i/>
                <w:lang w:val="en-US"/>
              </w:rPr>
              <w:t>hx</w:t>
            </w:r>
          </w:p>
        </w:tc>
      </w:tr>
      <w:tr w:rsidR="00576B60" w:rsidRPr="00125896" w14:paraId="7329E3E6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E39F6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666DC9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14:paraId="2BDEA8F8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18D43C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892C801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5762B8E" w14:textId="77777777" w:rsidR="001B2FEB" w:rsidRDefault="001B2FEB" w:rsidP="001B2FEB">
            <w:pPr>
              <w:pStyle w:val="af"/>
            </w:pPr>
            <w:r>
              <w:t>import math</w:t>
            </w:r>
          </w:p>
          <w:p w14:paraId="3171C838" w14:textId="77777777" w:rsidR="001B2FEB" w:rsidRDefault="001B2FEB" w:rsidP="001B2FEB">
            <w:pPr>
              <w:pStyle w:val="af"/>
            </w:pPr>
            <w:r>
              <w:t>a = float(input('Введитеxn '))</w:t>
            </w:r>
          </w:p>
          <w:p w14:paraId="751AD9D1" w14:textId="77777777" w:rsidR="001B2FEB" w:rsidRDefault="001B2FEB" w:rsidP="001B2FEB">
            <w:pPr>
              <w:pStyle w:val="af"/>
            </w:pPr>
            <w:r>
              <w:t>b = float(input('Введитеxk '))</w:t>
            </w:r>
          </w:p>
          <w:p w14:paraId="22232016" w14:textId="77777777" w:rsidR="001B2FEB" w:rsidRDefault="001B2FEB" w:rsidP="001B2FEB">
            <w:pPr>
              <w:pStyle w:val="af"/>
            </w:pPr>
            <w:r>
              <w:t>hx = float(input('Введитеhx '))</w:t>
            </w:r>
          </w:p>
          <w:p w14:paraId="3892BAE4" w14:textId="77777777" w:rsidR="001B2FEB" w:rsidRDefault="001B2FEB" w:rsidP="001B2FEB">
            <w:pPr>
              <w:pStyle w:val="af"/>
            </w:pPr>
            <w:r>
              <w:t xml:space="preserve">x = a </w:t>
            </w:r>
          </w:p>
          <w:p w14:paraId="7018A0EE" w14:textId="77777777" w:rsidR="001B2FEB" w:rsidRDefault="001B2FEB" w:rsidP="001B2FEB">
            <w:pPr>
              <w:pStyle w:val="af"/>
            </w:pPr>
            <w:r>
              <w:t xml:space="preserve">while x &lt;= b: </w:t>
            </w:r>
          </w:p>
          <w:p w14:paraId="7BE2BE12" w14:textId="77777777" w:rsidR="001B2FEB" w:rsidRDefault="001B2FEB" w:rsidP="001B2FEB">
            <w:pPr>
              <w:pStyle w:val="af"/>
            </w:pPr>
            <w:r>
              <w:t xml:space="preserve">    f = math.cos(math.exp(x))**3 + math.sin(math.fabs(x))</w:t>
            </w:r>
          </w:p>
          <w:p w14:paraId="44A2C33B" w14:textId="77777777" w:rsidR="001B2FEB" w:rsidRDefault="001B2FEB" w:rsidP="001B2FEB">
            <w:pPr>
              <w:pStyle w:val="af"/>
            </w:pPr>
            <w:r>
              <w:t xml:space="preserve">    print('x = ', x, ' f = ', f)</w:t>
            </w:r>
          </w:p>
          <w:p w14:paraId="77E1C8BB" w14:textId="332890AA" w:rsidR="00576B60" w:rsidRPr="00125896" w:rsidRDefault="001B2FEB" w:rsidP="001B2FEB">
            <w:pPr>
              <w:pStyle w:val="af"/>
            </w:pPr>
            <w:r>
              <w:t xml:space="preserve">    x = x + hx</w:t>
            </w:r>
          </w:p>
        </w:tc>
      </w:tr>
      <w:tr w:rsidR="00576B60" w:rsidRPr="00125896" w14:paraId="644F2237" w14:textId="77777777" w:rsidTr="00576B60">
        <w:tc>
          <w:tcPr>
            <w:tcW w:w="2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06352A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t>4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D663013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14:paraId="5AEC8BB8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AE0859A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227234D2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26127E5" w14:textId="77777777"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14:paraId="34443A3C" w14:textId="77777777" w:rsidR="00576B60" w:rsidRPr="00125896" w:rsidRDefault="00576B60" w:rsidP="00074B6F">
            <w:pPr>
              <w:pStyle w:val="af4"/>
            </w:pPr>
            <w:r w:rsidRPr="00125896">
              <w:object w:dxaOrig="4140" w:dyaOrig="1020" w14:anchorId="18194FF4">
                <v:shape id="_x0000_i1032" type="#_x0000_t75" style="width:207pt;height:51pt" o:ole="">
                  <v:imagedata r:id="rId23" o:title=""/>
                </v:shape>
                <o:OLEObject Type="Embed" ProgID="Equation.DSMT4" ShapeID="_x0000_i1032" DrawAspect="Content" ObjectID="_1727250539" r:id="rId24"/>
              </w:object>
            </w:r>
          </w:p>
          <w:p w14:paraId="387AD28F" w14:textId="77777777"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1180" w:dyaOrig="300" w14:anchorId="1E1D0F19">
                <v:shape id="_x0000_i1033" type="#_x0000_t75" style="width:60pt;height:15pt" o:ole="">
                  <v:imagedata r:id="rId25" o:title=""/>
                </v:shape>
                <o:OLEObject Type="Embed" ProgID="Equation.DSMT4" ShapeID="_x0000_i1033" DrawAspect="Content" ObjectID="_1727250540" r:id="rId26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 w14:anchorId="5BD8E22F">
                <v:shape id="_x0000_i1034" type="#_x0000_t75" style="width:48.6pt;height:15pt" o:ole="">
                  <v:imagedata r:id="rId27" o:title=""/>
                </v:shape>
                <o:OLEObject Type="Embed" ProgID="Equation.DSMT4" ShapeID="_x0000_i1034" DrawAspect="Content" ObjectID="_1727250541" r:id="rId28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 w14:anchorId="2A6A1671">
                <v:shape id="_x0000_i1035" type="#_x0000_t75" style="width:50.4pt;height:19.2pt" o:ole="">
                  <v:imagedata r:id="rId29" o:title=""/>
                </v:shape>
                <o:OLEObject Type="Embed" ProgID="Equation.DSMT4" ShapeID="_x0000_i1035" DrawAspect="Content" ObjectID="_1727250542" r:id="rId30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700" w:dyaOrig="360" w14:anchorId="42EBC012">
                <v:shape id="_x0000_i1036" type="#_x0000_t75" style="width:35.4pt;height:19.2pt" o:ole="">
                  <v:imagedata r:id="rId31" o:title=""/>
                </v:shape>
                <o:OLEObject Type="Embed" ProgID="Equation.DSMT4" ShapeID="_x0000_i1036" DrawAspect="Content" ObjectID="_1727250543" r:id="rId32"/>
              </w:object>
            </w:r>
            <w:r w:rsidRPr="00125896">
              <w:t>.</w:t>
            </w:r>
          </w:p>
        </w:tc>
      </w:tr>
      <w:tr w:rsidR="00576B60" w:rsidRPr="00125896" w14:paraId="050A8420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FB8EE8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4A3A555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2E6A29" w14:paraId="4A201201" w14:textId="77777777" w:rsidTr="00576B60">
        <w:tc>
          <w:tcPr>
            <w:tcW w:w="223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F7B75B8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14:paraId="3E601997" w14:textId="77777777"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0C3FBDC" w14:textId="01518138" w:rsidR="002E6A29" w:rsidRDefault="002E6A29" w:rsidP="002E6A29">
            <w:pPr>
              <w:pStyle w:val="af"/>
            </w:pPr>
            <w:r>
              <w:t>import math</w:t>
            </w:r>
          </w:p>
          <w:p w14:paraId="59A21810" w14:textId="77777777" w:rsidR="002E6A29" w:rsidRDefault="002E6A29" w:rsidP="002E6A29">
            <w:pPr>
              <w:pStyle w:val="af"/>
            </w:pPr>
            <w:r>
              <w:t>def F(x,y):</w:t>
            </w:r>
          </w:p>
          <w:p w14:paraId="3A82024B" w14:textId="1271AE0F" w:rsidR="002E6A29" w:rsidRDefault="002E6A29" w:rsidP="002E6A29">
            <w:pPr>
              <w:pStyle w:val="af"/>
            </w:pPr>
            <w:r>
              <w:t xml:space="preserve">    if (x+y &lt;= 2): return ((math.sin(x*math.e**(0.1*y)))**(1/3))</w:t>
            </w:r>
          </w:p>
          <w:p w14:paraId="6D5E0677" w14:textId="0827FE40" w:rsidR="002E6A29" w:rsidRDefault="002E6A29" w:rsidP="002E6A29">
            <w:pPr>
              <w:pStyle w:val="af"/>
            </w:pPr>
            <w:r>
              <w:t xml:space="preserve">    if (x+y &gt; 2): return abs(math.log(x+y,2))</w:t>
            </w:r>
          </w:p>
          <w:p w14:paraId="4B2B06A8" w14:textId="04241BEB" w:rsidR="002E6A29" w:rsidRDefault="002E6A29" w:rsidP="002E6A29">
            <w:pPr>
              <w:pStyle w:val="af"/>
            </w:pPr>
            <w:r>
              <w:t xml:space="preserve">for </w:t>
            </w:r>
            <w:r w:rsidR="002220F3">
              <w:t>hx</w:t>
            </w:r>
            <w:r>
              <w:t xml:space="preserve"> in range(2,6,1):</w:t>
            </w:r>
          </w:p>
          <w:p w14:paraId="4CAB2596" w14:textId="4F5E0241" w:rsidR="002E6A29" w:rsidRDefault="002E6A29" w:rsidP="002E6A29">
            <w:pPr>
              <w:pStyle w:val="af"/>
            </w:pPr>
            <w:r>
              <w:t xml:space="preserve">    for </w:t>
            </w:r>
            <w:r w:rsidR="002220F3">
              <w:t>hy</w:t>
            </w:r>
            <w:r>
              <w:t xml:space="preserve"> in range(1,5,1):</w:t>
            </w:r>
          </w:p>
          <w:p w14:paraId="4F62A213" w14:textId="572B5BAC" w:rsidR="00801E49" w:rsidRPr="00125896" w:rsidRDefault="002E6A29" w:rsidP="00801E49">
            <w:pPr>
              <w:pStyle w:val="af"/>
            </w:pPr>
            <w:r>
              <w:t xml:space="preserve">        print("x =",</w:t>
            </w:r>
            <w:r w:rsidR="002220F3">
              <w:t>hx</w:t>
            </w:r>
            <w:r>
              <w:t>/2,"y =",</w:t>
            </w:r>
            <w:r w:rsidR="002220F3">
              <w:t>hy</w:t>
            </w:r>
            <w:r>
              <w:t>,"=&gt;",F(</w:t>
            </w:r>
            <w:r w:rsidR="002220F3">
              <w:t>hx</w:t>
            </w:r>
            <w:r>
              <w:t>/2,</w:t>
            </w:r>
            <w:r w:rsidR="002220F3">
              <w:t>hy</w:t>
            </w:r>
            <w:r>
              <w:t>))</w:t>
            </w:r>
          </w:p>
          <w:p w14:paraId="15F098BC" w14:textId="77777777" w:rsidR="00576B60" w:rsidRPr="00125896" w:rsidRDefault="00576B60" w:rsidP="00801E49">
            <w:pPr>
              <w:pStyle w:val="af"/>
            </w:pPr>
          </w:p>
        </w:tc>
      </w:tr>
    </w:tbl>
    <w:p w14:paraId="4B5F828F" w14:textId="77777777" w:rsidR="00BA4526" w:rsidRPr="002E6A29" w:rsidRDefault="00BA4526" w:rsidP="00FB4570">
      <w:pPr>
        <w:pStyle w:val="af1"/>
        <w:rPr>
          <w:lang w:val="en-US"/>
        </w:rPr>
      </w:pPr>
    </w:p>
    <w:sectPr w:rsidR="00BA4526" w:rsidRPr="002E6A29" w:rsidSect="00B745FD">
      <w:footerReference w:type="default" r:id="rId33"/>
      <w:pgSz w:w="11906" w:h="16838"/>
      <w:pgMar w:top="1134" w:right="1134" w:bottom="1135" w:left="1134" w:header="709" w:footer="709" w:gutter="0"/>
      <w:cols w:space="708"/>
      <w:titlePg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1">
      <wne:acd wne:acdName="acd1"/>
    </wne:keymap>
    <wne:keymap wne:kcmPrimary="0444">
      <wne:acd wne:acdName="acd6"/>
    </wne:keymap>
    <wne:keymap wne:kcmPrimary="0445">
      <wne:acd wne:acdName="acd5"/>
    </wne:keymap>
    <wne:keymap wne:kcmPrimary="0451">
      <wne:acd wne:acdName="acd0"/>
    </wne:keymap>
    <wne:keymap wne:kcmPrimary="0453">
      <wne:acd wne:acdName="acd4"/>
    </wne:keymap>
    <wne:keymap wne:kcmPrimary="0457">
      <wne:acd wne:acdName="acd3"/>
    </wne:keymap>
    <wne:keymap wne:kcmPrimary="0458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gBfACIENQQ6BEEEQgRfADEENQQ3BF8APgRCBEEEQgRDBD8EMAQ=" wne:acdName="acd0" wne:fciIndexBasedOn="0065"/>
    <wne:acd wne:argValue="AgBfACIENQQ6BEEEQgRfAEEEXwA+BEIEQQRCBEMEPwQ+BDwE" wne:acdName="acd1" wne:fciIndexBasedOn="0065"/>
    <wne:acd wne:argValue="AgBfAB8EPgRfAEYENQQ9BEIEQARDBA==" wne:acdName="acd2" wne:fciIndexBasedOn="0065"/>
    <wne:acd wne:argValue="AgBfABoEPgQ0BF8AMQQ1BDcEXwA+BEIEQQRCBEMEPwQwBA==" wne:acdName="acd3" wne:fciIndexBasedOn="0065"/>
    <wne:acd wne:argValue="AgBfABoEPgQ0BF8AQQRfAD4EQgRBBEIEQwQ/BD4EPAQ=" wne:acdName="acd4" wne:fciIndexBasedOn="0065"/>
    <wne:acd wne:argValue="AgBfACAEMAQ3BDQENQQ7BA==" wne:acdName="acd5" wne:fciIndexBasedOn="0065"/>
    <wne:acd wne:argValue="AgBfAB8EPgQ0BEAEMAQ3BDQENQQ7BA==" wne:acdName="acd6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059C4A" w14:textId="77777777" w:rsidR="00E44717" w:rsidRDefault="00E44717" w:rsidP="006042D3">
      <w:pPr>
        <w:spacing w:after="0" w:line="240" w:lineRule="auto"/>
      </w:pPr>
      <w:r>
        <w:separator/>
      </w:r>
    </w:p>
  </w:endnote>
  <w:endnote w:type="continuationSeparator" w:id="0">
    <w:p w14:paraId="5C4A68A7" w14:textId="77777777" w:rsidR="00E44717" w:rsidRDefault="00E44717" w:rsidP="00604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129968756"/>
      <w:docPartObj>
        <w:docPartGallery w:val="Page Numbers (Bottom of Page)"/>
        <w:docPartUnique/>
      </w:docPartObj>
    </w:sdtPr>
    <w:sdtContent>
      <w:p w14:paraId="184C72F2" w14:textId="77777777" w:rsidR="002E6A29" w:rsidRDefault="002E6A29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47E27E29" w14:textId="77777777" w:rsidR="002E6A29" w:rsidRDefault="002E6A29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D68887" w14:textId="77777777" w:rsidR="00E44717" w:rsidRDefault="00E44717" w:rsidP="006042D3">
      <w:pPr>
        <w:spacing w:after="0" w:line="240" w:lineRule="auto"/>
      </w:pPr>
      <w:r>
        <w:separator/>
      </w:r>
    </w:p>
  </w:footnote>
  <w:footnote w:type="continuationSeparator" w:id="0">
    <w:p w14:paraId="36D3E308" w14:textId="77777777" w:rsidR="00E44717" w:rsidRDefault="00E44717" w:rsidP="00604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5C4F03"/>
    <w:multiLevelType w:val="multilevel"/>
    <w:tmpl w:val="B8C88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8A97AFF"/>
    <w:multiLevelType w:val="multilevel"/>
    <w:tmpl w:val="96D880CE"/>
    <w:lvl w:ilvl="0">
      <w:start w:val="1"/>
      <w:numFmt w:val="bullet"/>
      <w:lvlText w:val="−"/>
      <w:lvlJc w:val="left"/>
      <w:pPr>
        <w:ind w:left="248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44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0D5D5279"/>
    <w:multiLevelType w:val="hybridMultilevel"/>
    <w:tmpl w:val="47DC1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FF285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B551D5"/>
    <w:multiLevelType w:val="hybridMultilevel"/>
    <w:tmpl w:val="4A10A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CC01E0"/>
    <w:multiLevelType w:val="multilevel"/>
    <w:tmpl w:val="21C8454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1EFD7E97"/>
    <w:multiLevelType w:val="hybridMultilevel"/>
    <w:tmpl w:val="781080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4D6380"/>
    <w:multiLevelType w:val="hybridMultilevel"/>
    <w:tmpl w:val="D64825B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5A501C"/>
    <w:multiLevelType w:val="hybridMultilevel"/>
    <w:tmpl w:val="18CCC87E"/>
    <w:lvl w:ilvl="0" w:tplc="4762CF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FC802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BE6DA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6414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187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F27C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8CF7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3E93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AE56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8882439"/>
    <w:multiLevelType w:val="multilevel"/>
    <w:tmpl w:val="C96AA4B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AA237B4"/>
    <w:multiLevelType w:val="hybridMultilevel"/>
    <w:tmpl w:val="0D9099F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BE783D"/>
    <w:multiLevelType w:val="multilevel"/>
    <w:tmpl w:val="F9AA972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C476DE1"/>
    <w:multiLevelType w:val="hybridMultilevel"/>
    <w:tmpl w:val="6206E5D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F5046B7"/>
    <w:multiLevelType w:val="hybridMultilevel"/>
    <w:tmpl w:val="5D4A357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8F34EF"/>
    <w:multiLevelType w:val="hybridMultilevel"/>
    <w:tmpl w:val="CBA2B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9341CB"/>
    <w:multiLevelType w:val="hybridMultilevel"/>
    <w:tmpl w:val="AC42CF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347F2751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4A4350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4C775E4"/>
    <w:multiLevelType w:val="hybridMultilevel"/>
    <w:tmpl w:val="0D54A89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5693A5D"/>
    <w:multiLevelType w:val="hybridMultilevel"/>
    <w:tmpl w:val="670A5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A64FCE"/>
    <w:multiLevelType w:val="hybridMultilevel"/>
    <w:tmpl w:val="92E84B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276137"/>
    <w:multiLevelType w:val="hybridMultilevel"/>
    <w:tmpl w:val="675819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3A7D0465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A9A25EA8">
      <w:start w:val="1"/>
      <w:numFmt w:val="russianLower"/>
      <w:lvlText w:val="%2)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3BDC3589"/>
    <w:multiLevelType w:val="multilevel"/>
    <w:tmpl w:val="218EB08A"/>
    <w:lvl w:ilvl="0">
      <w:start w:val="1"/>
      <w:numFmt w:val="bullet"/>
      <w:lvlText w:val="−"/>
      <w:lvlJc w:val="left"/>
      <w:pPr>
        <w:ind w:left="24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1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3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5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7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9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1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3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56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3E0A5321"/>
    <w:multiLevelType w:val="hybridMultilevel"/>
    <w:tmpl w:val="C75461C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D757E5"/>
    <w:multiLevelType w:val="hybridMultilevel"/>
    <w:tmpl w:val="7A5A2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1448A1"/>
    <w:multiLevelType w:val="multilevel"/>
    <w:tmpl w:val="272E85A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27" w15:restartNumberingAfterBreak="0">
    <w:nsid w:val="48175BBD"/>
    <w:multiLevelType w:val="multilevel"/>
    <w:tmpl w:val="4AC4AE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496D2516"/>
    <w:multiLevelType w:val="multilevel"/>
    <w:tmpl w:val="F74483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4A1435CA"/>
    <w:multiLevelType w:val="multilevel"/>
    <w:tmpl w:val="9B28C1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4A212501"/>
    <w:multiLevelType w:val="hybridMultilevel"/>
    <w:tmpl w:val="91A4C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DFF6DE2"/>
    <w:multiLevelType w:val="hybridMultilevel"/>
    <w:tmpl w:val="7B889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C3378"/>
    <w:multiLevelType w:val="multilevel"/>
    <w:tmpl w:val="84F66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6BC3FBF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5F5FAF"/>
    <w:multiLevelType w:val="hybridMultilevel"/>
    <w:tmpl w:val="F7DC79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5AE306AC"/>
    <w:multiLevelType w:val="hybridMultilevel"/>
    <w:tmpl w:val="3844EB0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B615624"/>
    <w:multiLevelType w:val="hybridMultilevel"/>
    <w:tmpl w:val="B5D66EA8"/>
    <w:lvl w:ilvl="0" w:tplc="0419000F">
      <w:start w:val="1"/>
      <w:numFmt w:val="decimal"/>
      <w:lvlText w:val="%1."/>
      <w:lvlJc w:val="left"/>
      <w:pPr>
        <w:ind w:left="1593" w:hanging="360"/>
      </w:pPr>
    </w:lvl>
    <w:lvl w:ilvl="1" w:tplc="04190019" w:tentative="1">
      <w:start w:val="1"/>
      <w:numFmt w:val="lowerLetter"/>
      <w:lvlText w:val="%2."/>
      <w:lvlJc w:val="left"/>
      <w:pPr>
        <w:ind w:left="2313" w:hanging="360"/>
      </w:pPr>
    </w:lvl>
    <w:lvl w:ilvl="2" w:tplc="0419001B" w:tentative="1">
      <w:start w:val="1"/>
      <w:numFmt w:val="lowerRoman"/>
      <w:lvlText w:val="%3."/>
      <w:lvlJc w:val="right"/>
      <w:pPr>
        <w:ind w:left="3033" w:hanging="180"/>
      </w:pPr>
    </w:lvl>
    <w:lvl w:ilvl="3" w:tplc="0419000F" w:tentative="1">
      <w:start w:val="1"/>
      <w:numFmt w:val="decimal"/>
      <w:lvlText w:val="%4."/>
      <w:lvlJc w:val="left"/>
      <w:pPr>
        <w:ind w:left="3753" w:hanging="360"/>
      </w:pPr>
    </w:lvl>
    <w:lvl w:ilvl="4" w:tplc="04190019" w:tentative="1">
      <w:start w:val="1"/>
      <w:numFmt w:val="lowerLetter"/>
      <w:lvlText w:val="%5."/>
      <w:lvlJc w:val="left"/>
      <w:pPr>
        <w:ind w:left="4473" w:hanging="360"/>
      </w:pPr>
    </w:lvl>
    <w:lvl w:ilvl="5" w:tplc="0419001B" w:tentative="1">
      <w:start w:val="1"/>
      <w:numFmt w:val="lowerRoman"/>
      <w:lvlText w:val="%6."/>
      <w:lvlJc w:val="right"/>
      <w:pPr>
        <w:ind w:left="5193" w:hanging="180"/>
      </w:pPr>
    </w:lvl>
    <w:lvl w:ilvl="6" w:tplc="0419000F" w:tentative="1">
      <w:start w:val="1"/>
      <w:numFmt w:val="decimal"/>
      <w:lvlText w:val="%7."/>
      <w:lvlJc w:val="left"/>
      <w:pPr>
        <w:ind w:left="5913" w:hanging="360"/>
      </w:pPr>
    </w:lvl>
    <w:lvl w:ilvl="7" w:tplc="04190019" w:tentative="1">
      <w:start w:val="1"/>
      <w:numFmt w:val="lowerLetter"/>
      <w:lvlText w:val="%8."/>
      <w:lvlJc w:val="left"/>
      <w:pPr>
        <w:ind w:left="6633" w:hanging="360"/>
      </w:pPr>
    </w:lvl>
    <w:lvl w:ilvl="8" w:tplc="0419001B" w:tentative="1">
      <w:start w:val="1"/>
      <w:numFmt w:val="lowerRoman"/>
      <w:lvlText w:val="%9."/>
      <w:lvlJc w:val="right"/>
      <w:pPr>
        <w:ind w:left="7353" w:hanging="180"/>
      </w:pPr>
    </w:lvl>
  </w:abstractNum>
  <w:abstractNum w:abstractNumId="37" w15:restartNumberingAfterBreak="0">
    <w:nsid w:val="61FF3824"/>
    <w:multiLevelType w:val="hybridMultilevel"/>
    <w:tmpl w:val="1CE6E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86A0422"/>
    <w:multiLevelType w:val="hybridMultilevel"/>
    <w:tmpl w:val="5D36426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C46211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A9A25EA8">
      <w:start w:val="1"/>
      <w:numFmt w:val="russianLower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6C7C292C"/>
    <w:multiLevelType w:val="hybridMultilevel"/>
    <w:tmpl w:val="CBD2D98E"/>
    <w:lvl w:ilvl="0" w:tplc="6C182CF2">
      <w:start w:val="3"/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 w15:restartNumberingAfterBreak="0">
    <w:nsid w:val="6D9C3D22"/>
    <w:multiLevelType w:val="hybridMultilevel"/>
    <w:tmpl w:val="11A42BD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28814C7"/>
    <w:multiLevelType w:val="multilevel"/>
    <w:tmpl w:val="79461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76DA6486"/>
    <w:multiLevelType w:val="multilevel"/>
    <w:tmpl w:val="524EDAB8"/>
    <w:lvl w:ilvl="0">
      <w:start w:val="1"/>
      <w:numFmt w:val="bullet"/>
      <w:lvlText w:val="−"/>
      <w:lvlJc w:val="left"/>
      <w:pPr>
        <w:ind w:left="10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8" w:hanging="360"/>
      </w:pPr>
      <w:rPr>
        <w:rFonts w:ascii="Noto Sans Symbols" w:eastAsia="Noto Sans Symbols" w:hAnsi="Noto Sans Symbols" w:cs="Noto Sans Symbols"/>
      </w:rPr>
    </w:lvl>
  </w:abstractNum>
  <w:num w:numId="1">
    <w:abstractNumId w:val="32"/>
  </w:num>
  <w:num w:numId="2">
    <w:abstractNumId w:val="42"/>
  </w:num>
  <w:num w:numId="3">
    <w:abstractNumId w:val="17"/>
  </w:num>
  <w:num w:numId="4">
    <w:abstractNumId w:val="3"/>
  </w:num>
  <w:num w:numId="5">
    <w:abstractNumId w:val="20"/>
  </w:num>
  <w:num w:numId="6">
    <w:abstractNumId w:val="29"/>
  </w:num>
  <w:num w:numId="7">
    <w:abstractNumId w:val="23"/>
  </w:num>
  <w:num w:numId="8">
    <w:abstractNumId w:val="14"/>
  </w:num>
  <w:num w:numId="9">
    <w:abstractNumId w:val="37"/>
  </w:num>
  <w:num w:numId="10">
    <w:abstractNumId w:val="30"/>
  </w:num>
  <w:num w:numId="11">
    <w:abstractNumId w:val="0"/>
  </w:num>
  <w:num w:numId="12">
    <w:abstractNumId w:val="8"/>
  </w:num>
  <w:num w:numId="13">
    <w:abstractNumId w:val="15"/>
  </w:num>
  <w:num w:numId="14">
    <w:abstractNumId w:val="36"/>
  </w:num>
  <w:num w:numId="15">
    <w:abstractNumId w:val="10"/>
  </w:num>
  <w:num w:numId="16">
    <w:abstractNumId w:val="28"/>
  </w:num>
  <w:num w:numId="17">
    <w:abstractNumId w:val="21"/>
  </w:num>
  <w:num w:numId="18">
    <w:abstractNumId w:val="9"/>
  </w:num>
  <w:num w:numId="19">
    <w:abstractNumId w:val="11"/>
  </w:num>
  <w:num w:numId="20">
    <w:abstractNumId w:val="34"/>
  </w:num>
  <w:num w:numId="21">
    <w:abstractNumId w:val="2"/>
  </w:num>
  <w:num w:numId="22">
    <w:abstractNumId w:val="31"/>
  </w:num>
  <w:num w:numId="23">
    <w:abstractNumId w:val="22"/>
  </w:num>
  <w:num w:numId="24">
    <w:abstractNumId w:val="33"/>
  </w:num>
  <w:num w:numId="25">
    <w:abstractNumId w:val="16"/>
  </w:num>
  <w:num w:numId="26">
    <w:abstractNumId w:val="39"/>
  </w:num>
  <w:num w:numId="27">
    <w:abstractNumId w:val="5"/>
  </w:num>
  <w:num w:numId="28">
    <w:abstractNumId w:val="43"/>
  </w:num>
  <w:num w:numId="29">
    <w:abstractNumId w:val="26"/>
  </w:num>
  <w:num w:numId="30">
    <w:abstractNumId w:val="1"/>
  </w:num>
  <w:num w:numId="31">
    <w:abstractNumId w:val="25"/>
  </w:num>
  <w:num w:numId="32">
    <w:abstractNumId w:val="13"/>
  </w:num>
  <w:num w:numId="33">
    <w:abstractNumId w:val="41"/>
  </w:num>
  <w:num w:numId="34">
    <w:abstractNumId w:val="12"/>
  </w:num>
  <w:num w:numId="35">
    <w:abstractNumId w:val="4"/>
  </w:num>
  <w:num w:numId="36">
    <w:abstractNumId w:val="18"/>
  </w:num>
  <w:num w:numId="37">
    <w:abstractNumId w:val="6"/>
  </w:num>
  <w:num w:numId="38">
    <w:abstractNumId w:val="35"/>
  </w:num>
  <w:num w:numId="39">
    <w:abstractNumId w:val="38"/>
  </w:num>
  <w:num w:numId="40">
    <w:abstractNumId w:val="19"/>
  </w:num>
  <w:num w:numId="41">
    <w:abstractNumId w:val="7"/>
  </w:num>
  <w:num w:numId="42">
    <w:abstractNumId w:val="24"/>
  </w:num>
  <w:num w:numId="43">
    <w:abstractNumId w:val="27"/>
  </w:num>
  <w:num w:numId="44">
    <w:abstractNumId w:val="40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E784B"/>
    <w:rsid w:val="0001717E"/>
    <w:rsid w:val="00023039"/>
    <w:rsid w:val="000263E0"/>
    <w:rsid w:val="000371E2"/>
    <w:rsid w:val="00037A81"/>
    <w:rsid w:val="00042F3E"/>
    <w:rsid w:val="0004475C"/>
    <w:rsid w:val="00046F58"/>
    <w:rsid w:val="00051428"/>
    <w:rsid w:val="00053EB8"/>
    <w:rsid w:val="00067212"/>
    <w:rsid w:val="00067227"/>
    <w:rsid w:val="000734EE"/>
    <w:rsid w:val="000744FA"/>
    <w:rsid w:val="00074B6F"/>
    <w:rsid w:val="00092883"/>
    <w:rsid w:val="00097E88"/>
    <w:rsid w:val="000A1205"/>
    <w:rsid w:val="000E2147"/>
    <w:rsid w:val="000E3196"/>
    <w:rsid w:val="000E4D89"/>
    <w:rsid w:val="000E7546"/>
    <w:rsid w:val="000F4032"/>
    <w:rsid w:val="000F5AEE"/>
    <w:rsid w:val="00100993"/>
    <w:rsid w:val="00106B54"/>
    <w:rsid w:val="00110D7C"/>
    <w:rsid w:val="001147F0"/>
    <w:rsid w:val="0012587D"/>
    <w:rsid w:val="00125896"/>
    <w:rsid w:val="00127AD8"/>
    <w:rsid w:val="00127FAC"/>
    <w:rsid w:val="0013160C"/>
    <w:rsid w:val="00133713"/>
    <w:rsid w:val="001347EF"/>
    <w:rsid w:val="0013738E"/>
    <w:rsid w:val="00144E8F"/>
    <w:rsid w:val="00146F6D"/>
    <w:rsid w:val="0015287F"/>
    <w:rsid w:val="00153997"/>
    <w:rsid w:val="001554E2"/>
    <w:rsid w:val="00156849"/>
    <w:rsid w:val="00157AA0"/>
    <w:rsid w:val="00162B1A"/>
    <w:rsid w:val="00171AC6"/>
    <w:rsid w:val="00176CF3"/>
    <w:rsid w:val="00177E29"/>
    <w:rsid w:val="00182829"/>
    <w:rsid w:val="00191CE6"/>
    <w:rsid w:val="00192AB4"/>
    <w:rsid w:val="00195AE0"/>
    <w:rsid w:val="00197C22"/>
    <w:rsid w:val="001A06F9"/>
    <w:rsid w:val="001A2B00"/>
    <w:rsid w:val="001A507C"/>
    <w:rsid w:val="001A7BD7"/>
    <w:rsid w:val="001B1BED"/>
    <w:rsid w:val="001B2FEB"/>
    <w:rsid w:val="001B54E4"/>
    <w:rsid w:val="001C226D"/>
    <w:rsid w:val="001C2B34"/>
    <w:rsid w:val="001C4D8C"/>
    <w:rsid w:val="001C5D30"/>
    <w:rsid w:val="001C7100"/>
    <w:rsid w:val="001D098F"/>
    <w:rsid w:val="001D201E"/>
    <w:rsid w:val="001D37CE"/>
    <w:rsid w:val="001E1085"/>
    <w:rsid w:val="001E3EDC"/>
    <w:rsid w:val="001E4D16"/>
    <w:rsid w:val="001E500C"/>
    <w:rsid w:val="001F0E3B"/>
    <w:rsid w:val="001F12C8"/>
    <w:rsid w:val="001F2FD3"/>
    <w:rsid w:val="001F3E28"/>
    <w:rsid w:val="001F3FBB"/>
    <w:rsid w:val="001F43F2"/>
    <w:rsid w:val="001F6332"/>
    <w:rsid w:val="0020347E"/>
    <w:rsid w:val="00204285"/>
    <w:rsid w:val="00205E6C"/>
    <w:rsid w:val="00211236"/>
    <w:rsid w:val="002126D4"/>
    <w:rsid w:val="00215A80"/>
    <w:rsid w:val="00216110"/>
    <w:rsid w:val="0021620B"/>
    <w:rsid w:val="0021755A"/>
    <w:rsid w:val="002208F7"/>
    <w:rsid w:val="002214B1"/>
    <w:rsid w:val="002220F3"/>
    <w:rsid w:val="002342CE"/>
    <w:rsid w:val="002508D6"/>
    <w:rsid w:val="00254C60"/>
    <w:rsid w:val="00257E92"/>
    <w:rsid w:val="0026190A"/>
    <w:rsid w:val="002622E7"/>
    <w:rsid w:val="00262565"/>
    <w:rsid w:val="00263325"/>
    <w:rsid w:val="002672E8"/>
    <w:rsid w:val="00273234"/>
    <w:rsid w:val="00283E62"/>
    <w:rsid w:val="0028683C"/>
    <w:rsid w:val="002877FC"/>
    <w:rsid w:val="00290E8F"/>
    <w:rsid w:val="00294B0A"/>
    <w:rsid w:val="002A315E"/>
    <w:rsid w:val="002A4807"/>
    <w:rsid w:val="002A6EEA"/>
    <w:rsid w:val="002A73F6"/>
    <w:rsid w:val="002A7538"/>
    <w:rsid w:val="002A7DE1"/>
    <w:rsid w:val="002C40D7"/>
    <w:rsid w:val="002D0FE9"/>
    <w:rsid w:val="002D5589"/>
    <w:rsid w:val="002E666E"/>
    <w:rsid w:val="002E6A29"/>
    <w:rsid w:val="002F00E5"/>
    <w:rsid w:val="002F247E"/>
    <w:rsid w:val="00300539"/>
    <w:rsid w:val="00303A23"/>
    <w:rsid w:val="00304559"/>
    <w:rsid w:val="00305E10"/>
    <w:rsid w:val="003069F2"/>
    <w:rsid w:val="00313AFC"/>
    <w:rsid w:val="00314B32"/>
    <w:rsid w:val="00316041"/>
    <w:rsid w:val="00322B39"/>
    <w:rsid w:val="00322DFE"/>
    <w:rsid w:val="00323E77"/>
    <w:rsid w:val="0033401F"/>
    <w:rsid w:val="0033598A"/>
    <w:rsid w:val="00341338"/>
    <w:rsid w:val="00352BD8"/>
    <w:rsid w:val="00355F6A"/>
    <w:rsid w:val="003610F5"/>
    <w:rsid w:val="003611E4"/>
    <w:rsid w:val="00361732"/>
    <w:rsid w:val="00362057"/>
    <w:rsid w:val="00367821"/>
    <w:rsid w:val="00371AA3"/>
    <w:rsid w:val="00377898"/>
    <w:rsid w:val="003833B2"/>
    <w:rsid w:val="00384650"/>
    <w:rsid w:val="00384722"/>
    <w:rsid w:val="003916DE"/>
    <w:rsid w:val="00393C13"/>
    <w:rsid w:val="00393F1F"/>
    <w:rsid w:val="00395721"/>
    <w:rsid w:val="00397242"/>
    <w:rsid w:val="003A0EE5"/>
    <w:rsid w:val="003B3FB2"/>
    <w:rsid w:val="003B712C"/>
    <w:rsid w:val="003C29C1"/>
    <w:rsid w:val="003C5077"/>
    <w:rsid w:val="003D0C88"/>
    <w:rsid w:val="003D17F1"/>
    <w:rsid w:val="003D425C"/>
    <w:rsid w:val="003D61BD"/>
    <w:rsid w:val="003E4B47"/>
    <w:rsid w:val="003E784B"/>
    <w:rsid w:val="003F153F"/>
    <w:rsid w:val="003F2154"/>
    <w:rsid w:val="00406930"/>
    <w:rsid w:val="0041163A"/>
    <w:rsid w:val="00426D45"/>
    <w:rsid w:val="00430918"/>
    <w:rsid w:val="00433E51"/>
    <w:rsid w:val="00436210"/>
    <w:rsid w:val="00442118"/>
    <w:rsid w:val="004606F3"/>
    <w:rsid w:val="0046245D"/>
    <w:rsid w:val="0046737E"/>
    <w:rsid w:val="00475621"/>
    <w:rsid w:val="00475759"/>
    <w:rsid w:val="004807B3"/>
    <w:rsid w:val="00484C43"/>
    <w:rsid w:val="00486179"/>
    <w:rsid w:val="00491A28"/>
    <w:rsid w:val="0049290A"/>
    <w:rsid w:val="00492A16"/>
    <w:rsid w:val="00492FDD"/>
    <w:rsid w:val="004A659D"/>
    <w:rsid w:val="004C03C4"/>
    <w:rsid w:val="004C0615"/>
    <w:rsid w:val="004C6F65"/>
    <w:rsid w:val="004D2EBA"/>
    <w:rsid w:val="004D3889"/>
    <w:rsid w:val="004E233A"/>
    <w:rsid w:val="004E4AD4"/>
    <w:rsid w:val="004E675E"/>
    <w:rsid w:val="004F0FC4"/>
    <w:rsid w:val="004F48ED"/>
    <w:rsid w:val="004F5CF3"/>
    <w:rsid w:val="004F701C"/>
    <w:rsid w:val="00500BE3"/>
    <w:rsid w:val="00501091"/>
    <w:rsid w:val="00507285"/>
    <w:rsid w:val="00507BC5"/>
    <w:rsid w:val="00510503"/>
    <w:rsid w:val="005124F2"/>
    <w:rsid w:val="00513EC8"/>
    <w:rsid w:val="00515DE0"/>
    <w:rsid w:val="00517496"/>
    <w:rsid w:val="00521E8D"/>
    <w:rsid w:val="005258E0"/>
    <w:rsid w:val="00525DF3"/>
    <w:rsid w:val="00534E0D"/>
    <w:rsid w:val="00535B93"/>
    <w:rsid w:val="00542065"/>
    <w:rsid w:val="005444B1"/>
    <w:rsid w:val="005453BC"/>
    <w:rsid w:val="00565DFD"/>
    <w:rsid w:val="005730CA"/>
    <w:rsid w:val="00576B60"/>
    <w:rsid w:val="00577055"/>
    <w:rsid w:val="00577816"/>
    <w:rsid w:val="00584434"/>
    <w:rsid w:val="00587C2B"/>
    <w:rsid w:val="005A0946"/>
    <w:rsid w:val="005B5AA2"/>
    <w:rsid w:val="005B5C2C"/>
    <w:rsid w:val="005B63B8"/>
    <w:rsid w:val="005C08A5"/>
    <w:rsid w:val="005C41C9"/>
    <w:rsid w:val="005C5393"/>
    <w:rsid w:val="005C5B7E"/>
    <w:rsid w:val="005D3272"/>
    <w:rsid w:val="005E252A"/>
    <w:rsid w:val="005E4961"/>
    <w:rsid w:val="005E4D3F"/>
    <w:rsid w:val="005E5F96"/>
    <w:rsid w:val="005E6E9C"/>
    <w:rsid w:val="005F032B"/>
    <w:rsid w:val="005F2A48"/>
    <w:rsid w:val="005F2B96"/>
    <w:rsid w:val="005F4468"/>
    <w:rsid w:val="0060103D"/>
    <w:rsid w:val="00602D2B"/>
    <w:rsid w:val="006042D3"/>
    <w:rsid w:val="00604C8B"/>
    <w:rsid w:val="006140D4"/>
    <w:rsid w:val="00626ABE"/>
    <w:rsid w:val="00627D2C"/>
    <w:rsid w:val="00631596"/>
    <w:rsid w:val="006407A4"/>
    <w:rsid w:val="00641FAF"/>
    <w:rsid w:val="00651CBC"/>
    <w:rsid w:val="0065337B"/>
    <w:rsid w:val="006575DD"/>
    <w:rsid w:val="00664DD4"/>
    <w:rsid w:val="00665641"/>
    <w:rsid w:val="006668B1"/>
    <w:rsid w:val="00666960"/>
    <w:rsid w:val="006832C9"/>
    <w:rsid w:val="00683BD6"/>
    <w:rsid w:val="00687B84"/>
    <w:rsid w:val="00690452"/>
    <w:rsid w:val="0069046C"/>
    <w:rsid w:val="00690D37"/>
    <w:rsid w:val="00690FB1"/>
    <w:rsid w:val="00693858"/>
    <w:rsid w:val="00693A5C"/>
    <w:rsid w:val="00696BB0"/>
    <w:rsid w:val="006A4A4A"/>
    <w:rsid w:val="006C6515"/>
    <w:rsid w:val="006D4AE8"/>
    <w:rsid w:val="006D63D8"/>
    <w:rsid w:val="006E019D"/>
    <w:rsid w:val="006F26E3"/>
    <w:rsid w:val="006F444C"/>
    <w:rsid w:val="006F7D2D"/>
    <w:rsid w:val="00705708"/>
    <w:rsid w:val="00706C90"/>
    <w:rsid w:val="007228EF"/>
    <w:rsid w:val="00733422"/>
    <w:rsid w:val="00736EDC"/>
    <w:rsid w:val="00737B80"/>
    <w:rsid w:val="00742DAA"/>
    <w:rsid w:val="00742F30"/>
    <w:rsid w:val="00747BAC"/>
    <w:rsid w:val="007500E7"/>
    <w:rsid w:val="007609CD"/>
    <w:rsid w:val="00763DA4"/>
    <w:rsid w:val="00763E57"/>
    <w:rsid w:val="00771B57"/>
    <w:rsid w:val="00782F2D"/>
    <w:rsid w:val="0078341E"/>
    <w:rsid w:val="00784325"/>
    <w:rsid w:val="00786D57"/>
    <w:rsid w:val="0079599D"/>
    <w:rsid w:val="00796BCF"/>
    <w:rsid w:val="007A1D2D"/>
    <w:rsid w:val="007A57AE"/>
    <w:rsid w:val="007A6751"/>
    <w:rsid w:val="007B19E6"/>
    <w:rsid w:val="007C471D"/>
    <w:rsid w:val="007C6494"/>
    <w:rsid w:val="007D0A25"/>
    <w:rsid w:val="007D0D5B"/>
    <w:rsid w:val="007D1223"/>
    <w:rsid w:val="007D2997"/>
    <w:rsid w:val="007E1885"/>
    <w:rsid w:val="007E4929"/>
    <w:rsid w:val="007E4F6E"/>
    <w:rsid w:val="007E5596"/>
    <w:rsid w:val="007E5BAA"/>
    <w:rsid w:val="007F2BB7"/>
    <w:rsid w:val="007F32E3"/>
    <w:rsid w:val="007F52A6"/>
    <w:rsid w:val="00801C0B"/>
    <w:rsid w:val="00801E49"/>
    <w:rsid w:val="00802CCB"/>
    <w:rsid w:val="00803AE7"/>
    <w:rsid w:val="00812B4B"/>
    <w:rsid w:val="00812F8C"/>
    <w:rsid w:val="00817C43"/>
    <w:rsid w:val="00833EE3"/>
    <w:rsid w:val="008363C8"/>
    <w:rsid w:val="0083708F"/>
    <w:rsid w:val="008426E7"/>
    <w:rsid w:val="00843171"/>
    <w:rsid w:val="00850AAF"/>
    <w:rsid w:val="00854283"/>
    <w:rsid w:val="00856012"/>
    <w:rsid w:val="008602DD"/>
    <w:rsid w:val="00861637"/>
    <w:rsid w:val="00861B62"/>
    <w:rsid w:val="00863617"/>
    <w:rsid w:val="00863C59"/>
    <w:rsid w:val="00863F98"/>
    <w:rsid w:val="008674D0"/>
    <w:rsid w:val="00867D98"/>
    <w:rsid w:val="00870B54"/>
    <w:rsid w:val="008720AB"/>
    <w:rsid w:val="00872557"/>
    <w:rsid w:val="00894F68"/>
    <w:rsid w:val="00897032"/>
    <w:rsid w:val="008A7485"/>
    <w:rsid w:val="008B1CAB"/>
    <w:rsid w:val="008B6D94"/>
    <w:rsid w:val="008D5FBC"/>
    <w:rsid w:val="008F2D7C"/>
    <w:rsid w:val="008F4009"/>
    <w:rsid w:val="008F7418"/>
    <w:rsid w:val="00906066"/>
    <w:rsid w:val="0090652E"/>
    <w:rsid w:val="0091153A"/>
    <w:rsid w:val="00915B57"/>
    <w:rsid w:val="00924E57"/>
    <w:rsid w:val="00926585"/>
    <w:rsid w:val="0093095B"/>
    <w:rsid w:val="00941B3B"/>
    <w:rsid w:val="00944CB1"/>
    <w:rsid w:val="00947008"/>
    <w:rsid w:val="0094767C"/>
    <w:rsid w:val="00950A26"/>
    <w:rsid w:val="00954285"/>
    <w:rsid w:val="00954349"/>
    <w:rsid w:val="00955F18"/>
    <w:rsid w:val="00956072"/>
    <w:rsid w:val="00967431"/>
    <w:rsid w:val="009723F9"/>
    <w:rsid w:val="009731F9"/>
    <w:rsid w:val="00975213"/>
    <w:rsid w:val="009804C5"/>
    <w:rsid w:val="009806A2"/>
    <w:rsid w:val="009857E6"/>
    <w:rsid w:val="009917F6"/>
    <w:rsid w:val="0099333B"/>
    <w:rsid w:val="00993F80"/>
    <w:rsid w:val="009967CE"/>
    <w:rsid w:val="00997444"/>
    <w:rsid w:val="009A3E9B"/>
    <w:rsid w:val="009A4C11"/>
    <w:rsid w:val="009A739A"/>
    <w:rsid w:val="009C4A1B"/>
    <w:rsid w:val="009C64BF"/>
    <w:rsid w:val="009C73FA"/>
    <w:rsid w:val="009D0482"/>
    <w:rsid w:val="009D07BB"/>
    <w:rsid w:val="009D2970"/>
    <w:rsid w:val="009D6C35"/>
    <w:rsid w:val="009E1BC2"/>
    <w:rsid w:val="009E405C"/>
    <w:rsid w:val="009F1E23"/>
    <w:rsid w:val="009F5933"/>
    <w:rsid w:val="00A01F60"/>
    <w:rsid w:val="00A05BA1"/>
    <w:rsid w:val="00A0600E"/>
    <w:rsid w:val="00A0608D"/>
    <w:rsid w:val="00A13998"/>
    <w:rsid w:val="00A13E16"/>
    <w:rsid w:val="00A13F1C"/>
    <w:rsid w:val="00A1458D"/>
    <w:rsid w:val="00A16799"/>
    <w:rsid w:val="00A16CA5"/>
    <w:rsid w:val="00A21DF5"/>
    <w:rsid w:val="00A24DE9"/>
    <w:rsid w:val="00A25C0F"/>
    <w:rsid w:val="00A33F1D"/>
    <w:rsid w:val="00A40DEB"/>
    <w:rsid w:val="00A43D3C"/>
    <w:rsid w:val="00A448CC"/>
    <w:rsid w:val="00A45BED"/>
    <w:rsid w:val="00A46179"/>
    <w:rsid w:val="00A51672"/>
    <w:rsid w:val="00A52160"/>
    <w:rsid w:val="00A5371A"/>
    <w:rsid w:val="00A53833"/>
    <w:rsid w:val="00A6387A"/>
    <w:rsid w:val="00A64154"/>
    <w:rsid w:val="00A720DB"/>
    <w:rsid w:val="00A73D16"/>
    <w:rsid w:val="00A81B46"/>
    <w:rsid w:val="00A82ED6"/>
    <w:rsid w:val="00A842F5"/>
    <w:rsid w:val="00A84C76"/>
    <w:rsid w:val="00A85CD9"/>
    <w:rsid w:val="00A8703F"/>
    <w:rsid w:val="00A94DC9"/>
    <w:rsid w:val="00A970CD"/>
    <w:rsid w:val="00AA2459"/>
    <w:rsid w:val="00AA33B5"/>
    <w:rsid w:val="00AA7E94"/>
    <w:rsid w:val="00AB0945"/>
    <w:rsid w:val="00AB3234"/>
    <w:rsid w:val="00AB3E73"/>
    <w:rsid w:val="00AB6FE9"/>
    <w:rsid w:val="00AC32B1"/>
    <w:rsid w:val="00AC3E9F"/>
    <w:rsid w:val="00AC4CFE"/>
    <w:rsid w:val="00AC555A"/>
    <w:rsid w:val="00AC7206"/>
    <w:rsid w:val="00AE1FE7"/>
    <w:rsid w:val="00AE2008"/>
    <w:rsid w:val="00AE2709"/>
    <w:rsid w:val="00AE50BB"/>
    <w:rsid w:val="00AF0FE4"/>
    <w:rsid w:val="00AF1993"/>
    <w:rsid w:val="00AF4641"/>
    <w:rsid w:val="00AF5673"/>
    <w:rsid w:val="00B04EC9"/>
    <w:rsid w:val="00B05308"/>
    <w:rsid w:val="00B06B54"/>
    <w:rsid w:val="00B13C84"/>
    <w:rsid w:val="00B25C9E"/>
    <w:rsid w:val="00B2668E"/>
    <w:rsid w:val="00B31239"/>
    <w:rsid w:val="00B36DE2"/>
    <w:rsid w:val="00B441EF"/>
    <w:rsid w:val="00B44B6D"/>
    <w:rsid w:val="00B44D36"/>
    <w:rsid w:val="00B46BAD"/>
    <w:rsid w:val="00B50DA1"/>
    <w:rsid w:val="00B51692"/>
    <w:rsid w:val="00B51F47"/>
    <w:rsid w:val="00B56B9B"/>
    <w:rsid w:val="00B573C5"/>
    <w:rsid w:val="00B6444A"/>
    <w:rsid w:val="00B65692"/>
    <w:rsid w:val="00B745FD"/>
    <w:rsid w:val="00B74CF2"/>
    <w:rsid w:val="00B75F47"/>
    <w:rsid w:val="00B76579"/>
    <w:rsid w:val="00B86D0D"/>
    <w:rsid w:val="00B90442"/>
    <w:rsid w:val="00B96A38"/>
    <w:rsid w:val="00BA4526"/>
    <w:rsid w:val="00BB0AEB"/>
    <w:rsid w:val="00BB1410"/>
    <w:rsid w:val="00BD1C38"/>
    <w:rsid w:val="00BD73B7"/>
    <w:rsid w:val="00BD7F8C"/>
    <w:rsid w:val="00BE2B41"/>
    <w:rsid w:val="00BE358F"/>
    <w:rsid w:val="00BE7666"/>
    <w:rsid w:val="00BF1C56"/>
    <w:rsid w:val="00BF4B57"/>
    <w:rsid w:val="00C137B8"/>
    <w:rsid w:val="00C14164"/>
    <w:rsid w:val="00C16772"/>
    <w:rsid w:val="00C22973"/>
    <w:rsid w:val="00C23ABC"/>
    <w:rsid w:val="00C26842"/>
    <w:rsid w:val="00C31F16"/>
    <w:rsid w:val="00C33A4B"/>
    <w:rsid w:val="00C35212"/>
    <w:rsid w:val="00C357EF"/>
    <w:rsid w:val="00C35C69"/>
    <w:rsid w:val="00C36F60"/>
    <w:rsid w:val="00C37C1F"/>
    <w:rsid w:val="00C37F2B"/>
    <w:rsid w:val="00C41E57"/>
    <w:rsid w:val="00C47001"/>
    <w:rsid w:val="00C47142"/>
    <w:rsid w:val="00C4744D"/>
    <w:rsid w:val="00C57EE5"/>
    <w:rsid w:val="00C65369"/>
    <w:rsid w:val="00C70EBC"/>
    <w:rsid w:val="00C73C0E"/>
    <w:rsid w:val="00C74D5A"/>
    <w:rsid w:val="00C75367"/>
    <w:rsid w:val="00C77F44"/>
    <w:rsid w:val="00C93848"/>
    <w:rsid w:val="00C95836"/>
    <w:rsid w:val="00C9760E"/>
    <w:rsid w:val="00CA1D53"/>
    <w:rsid w:val="00CA3BD1"/>
    <w:rsid w:val="00CA6370"/>
    <w:rsid w:val="00CC4C2E"/>
    <w:rsid w:val="00CD134A"/>
    <w:rsid w:val="00CD7E20"/>
    <w:rsid w:val="00CE121B"/>
    <w:rsid w:val="00CE17AA"/>
    <w:rsid w:val="00CE33BE"/>
    <w:rsid w:val="00CF7783"/>
    <w:rsid w:val="00D0394E"/>
    <w:rsid w:val="00D16AED"/>
    <w:rsid w:val="00D20B32"/>
    <w:rsid w:val="00D259BD"/>
    <w:rsid w:val="00D25B6C"/>
    <w:rsid w:val="00D27E12"/>
    <w:rsid w:val="00D33626"/>
    <w:rsid w:val="00D34066"/>
    <w:rsid w:val="00D357A1"/>
    <w:rsid w:val="00D37E0E"/>
    <w:rsid w:val="00D4111D"/>
    <w:rsid w:val="00D44926"/>
    <w:rsid w:val="00D44CA1"/>
    <w:rsid w:val="00D56E98"/>
    <w:rsid w:val="00D62C8F"/>
    <w:rsid w:val="00D64860"/>
    <w:rsid w:val="00D7056A"/>
    <w:rsid w:val="00D72A36"/>
    <w:rsid w:val="00D75289"/>
    <w:rsid w:val="00D8106A"/>
    <w:rsid w:val="00D8465B"/>
    <w:rsid w:val="00D94BF4"/>
    <w:rsid w:val="00D94E3A"/>
    <w:rsid w:val="00DA0FE0"/>
    <w:rsid w:val="00DA6408"/>
    <w:rsid w:val="00DA7F91"/>
    <w:rsid w:val="00DB17BB"/>
    <w:rsid w:val="00DB4F6E"/>
    <w:rsid w:val="00DC340D"/>
    <w:rsid w:val="00DD061D"/>
    <w:rsid w:val="00DD18D7"/>
    <w:rsid w:val="00DE1D4E"/>
    <w:rsid w:val="00DE3110"/>
    <w:rsid w:val="00DE3EA9"/>
    <w:rsid w:val="00DE5DFB"/>
    <w:rsid w:val="00DF1D76"/>
    <w:rsid w:val="00DF2896"/>
    <w:rsid w:val="00DF5E75"/>
    <w:rsid w:val="00DF7F3B"/>
    <w:rsid w:val="00E021A7"/>
    <w:rsid w:val="00E03B6E"/>
    <w:rsid w:val="00E052B8"/>
    <w:rsid w:val="00E06A7F"/>
    <w:rsid w:val="00E07A03"/>
    <w:rsid w:val="00E102A5"/>
    <w:rsid w:val="00E117B7"/>
    <w:rsid w:val="00E134D1"/>
    <w:rsid w:val="00E143AD"/>
    <w:rsid w:val="00E171D1"/>
    <w:rsid w:val="00E32E1B"/>
    <w:rsid w:val="00E3372B"/>
    <w:rsid w:val="00E44717"/>
    <w:rsid w:val="00E52185"/>
    <w:rsid w:val="00E56783"/>
    <w:rsid w:val="00E65253"/>
    <w:rsid w:val="00E660AB"/>
    <w:rsid w:val="00E66538"/>
    <w:rsid w:val="00E706C4"/>
    <w:rsid w:val="00E717DA"/>
    <w:rsid w:val="00E72156"/>
    <w:rsid w:val="00E75ADD"/>
    <w:rsid w:val="00E84CA4"/>
    <w:rsid w:val="00E92FA5"/>
    <w:rsid w:val="00E96321"/>
    <w:rsid w:val="00EA00AC"/>
    <w:rsid w:val="00EA42B4"/>
    <w:rsid w:val="00EA771B"/>
    <w:rsid w:val="00EB0DD1"/>
    <w:rsid w:val="00EB27B6"/>
    <w:rsid w:val="00EB29EA"/>
    <w:rsid w:val="00EC02DC"/>
    <w:rsid w:val="00EC694B"/>
    <w:rsid w:val="00ED6327"/>
    <w:rsid w:val="00ED720A"/>
    <w:rsid w:val="00EE29B8"/>
    <w:rsid w:val="00EE5817"/>
    <w:rsid w:val="00EF33AB"/>
    <w:rsid w:val="00EF3421"/>
    <w:rsid w:val="00F00DF1"/>
    <w:rsid w:val="00F04419"/>
    <w:rsid w:val="00F060A9"/>
    <w:rsid w:val="00F16232"/>
    <w:rsid w:val="00F1739F"/>
    <w:rsid w:val="00F226A5"/>
    <w:rsid w:val="00F33533"/>
    <w:rsid w:val="00F414FC"/>
    <w:rsid w:val="00F50C1F"/>
    <w:rsid w:val="00F5389B"/>
    <w:rsid w:val="00F57B14"/>
    <w:rsid w:val="00F620D5"/>
    <w:rsid w:val="00F64C78"/>
    <w:rsid w:val="00F87355"/>
    <w:rsid w:val="00F91BDA"/>
    <w:rsid w:val="00F933A4"/>
    <w:rsid w:val="00FA2A29"/>
    <w:rsid w:val="00FA2CFE"/>
    <w:rsid w:val="00FA65E8"/>
    <w:rsid w:val="00FB163A"/>
    <w:rsid w:val="00FB4570"/>
    <w:rsid w:val="00FB4A69"/>
    <w:rsid w:val="00FB4F69"/>
    <w:rsid w:val="00FB5592"/>
    <w:rsid w:val="00FC4774"/>
    <w:rsid w:val="00FC48C2"/>
    <w:rsid w:val="00FC539B"/>
    <w:rsid w:val="00FC5761"/>
    <w:rsid w:val="00FD128E"/>
    <w:rsid w:val="00FD7075"/>
    <w:rsid w:val="00FE2902"/>
    <w:rsid w:val="00FF3C6B"/>
    <w:rsid w:val="00FF7A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181B09"/>
  <w15:docId w15:val="{5B8BD377-7F9B-4667-9182-FFCA2B865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Заголовок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352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05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8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4657F-D6F5-4843-9136-2C1DAC2A9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13</Pages>
  <Words>2187</Words>
  <Characters>12469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мелева Анна Геннадьевна</dc:creator>
  <cp:lastModifiedBy>Хазрет Гукетлев</cp:lastModifiedBy>
  <cp:revision>26</cp:revision>
  <cp:lastPrinted>2020-09-01T19:26:00Z</cp:lastPrinted>
  <dcterms:created xsi:type="dcterms:W3CDTF">2021-06-22T11:21:00Z</dcterms:created>
  <dcterms:modified xsi:type="dcterms:W3CDTF">2022-10-14T08:02:00Z</dcterms:modified>
</cp:coreProperties>
</file>